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f98c32f3d1a44bb0" Type="http://schemas.microsoft.com/office/2007/relationships/ui/extensibility" Target="customUI/customUI14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58" r:id="rId2"/>
    <p:sldId id="280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81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94660"/>
  </p:normalViewPr>
  <p:slideViewPr>
    <p:cSldViewPr snapToGrid="0">
      <p:cViewPr varScale="1">
        <p:scale>
          <a:sx n="75" d="100"/>
          <a:sy n="75" d="100"/>
        </p:scale>
        <p:origin x="974" y="4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B4C45D4-522B-4D78-988C-3A8E82BC7004}" type="datetimeFigureOut">
              <a:rPr lang="vi-VN" smtClean="0"/>
              <a:t>12/03/2024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3543EEA-1F13-4CA0-B6B9-B6FEC3303C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429701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50E973-9B0B-4F39-8D13-B383A8BEBCC1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53205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3D0A73-BD1C-4216-819B-C2A516B94082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661978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7BCE44-7189-46F3-9B07-0363944C990C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34834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453734-D981-4B0E-8764-45253235BB1D}" type="datetimeFigureOut">
              <a:rPr lang="vi-VN" smtClean="0"/>
              <a:t>12/03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AA84A5-DCB7-4A48-B23D-423AB2DFA2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388241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453734-D981-4B0E-8764-45253235BB1D}" type="datetimeFigureOut">
              <a:rPr lang="vi-VN" smtClean="0"/>
              <a:t>12/03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AA84A5-DCB7-4A48-B23D-423AB2DFA2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653015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453734-D981-4B0E-8764-45253235BB1D}" type="datetimeFigureOut">
              <a:rPr lang="vi-VN" smtClean="0"/>
              <a:t>12/03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AA84A5-DCB7-4A48-B23D-423AB2DFA2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8931421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44777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 advTm="0">
        <p:blinds dir="vert"/>
      </p:transition>
    </mc:Choice>
    <mc:Fallback xmlns="">
      <p:transition spd="slow" advClick="0" advTm="0">
        <p:blinds dir="vert"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90326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 advTm="0">
        <p:blinds dir="vert"/>
      </p:transition>
    </mc:Choice>
    <mc:Fallback xmlns="">
      <p:transition spd="slow" advClick="0" advTm="0">
        <p:blinds dir="vert"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453734-D981-4B0E-8764-45253235BB1D}" type="datetimeFigureOut">
              <a:rPr lang="vi-VN" smtClean="0"/>
              <a:t>12/03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AA84A5-DCB7-4A48-B23D-423AB2DFA2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168491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453734-D981-4B0E-8764-45253235BB1D}" type="datetimeFigureOut">
              <a:rPr lang="vi-VN" smtClean="0"/>
              <a:t>12/03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AA84A5-DCB7-4A48-B23D-423AB2DFA2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193917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453734-D981-4B0E-8764-45253235BB1D}" type="datetimeFigureOut">
              <a:rPr lang="vi-VN" smtClean="0"/>
              <a:t>12/03/2024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AA84A5-DCB7-4A48-B23D-423AB2DFA2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404118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453734-D981-4B0E-8764-45253235BB1D}" type="datetimeFigureOut">
              <a:rPr lang="vi-VN" smtClean="0"/>
              <a:t>12/03/2024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AA84A5-DCB7-4A48-B23D-423AB2DFA2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60877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453734-D981-4B0E-8764-45253235BB1D}" type="datetimeFigureOut">
              <a:rPr lang="vi-VN" smtClean="0"/>
              <a:t>12/03/2024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AA84A5-DCB7-4A48-B23D-423AB2DFA2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222010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453734-D981-4B0E-8764-45253235BB1D}" type="datetimeFigureOut">
              <a:rPr lang="vi-VN" smtClean="0"/>
              <a:t>12/03/2024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AA84A5-DCB7-4A48-B23D-423AB2DFA2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713849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453734-D981-4B0E-8764-45253235BB1D}" type="datetimeFigureOut">
              <a:rPr lang="vi-VN" smtClean="0"/>
              <a:t>12/03/2024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AA84A5-DCB7-4A48-B23D-423AB2DFA2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123996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453734-D981-4B0E-8764-45253235BB1D}" type="datetimeFigureOut">
              <a:rPr lang="vi-VN" smtClean="0"/>
              <a:t>12/03/2024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AA84A5-DCB7-4A48-B23D-423AB2DFA2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04220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453734-D981-4B0E-8764-45253235BB1D}" type="datetimeFigureOut">
              <a:rPr lang="vi-VN" smtClean="0"/>
              <a:t>12/03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EAA84A5-DCB7-4A48-B23D-423AB2DFA2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421856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7" Type="http://schemas.openxmlformats.org/officeDocument/2006/relationships/image" Target="../media/image33.png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gif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.bin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9" Type="http://schemas.openxmlformats.org/officeDocument/2006/relationships/image" Target="../media/image38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gi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0.png"/><Relationship Id="rId4" Type="http://schemas.openxmlformats.org/officeDocument/2006/relationships/image" Target="../media/image48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5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png"/><Relationship Id="rId7" Type="http://schemas.openxmlformats.org/officeDocument/2006/relationships/image" Target="../media/image8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.png"/><Relationship Id="rId11" Type="http://schemas.openxmlformats.org/officeDocument/2006/relationships/image" Target="../media/image12.png"/><Relationship Id="rId5" Type="http://schemas.openxmlformats.org/officeDocument/2006/relationships/image" Target="../media/image6.png"/><Relationship Id="rId10" Type="http://schemas.openxmlformats.org/officeDocument/2006/relationships/image" Target="../media/image11.gif"/><Relationship Id="rId4" Type="http://schemas.openxmlformats.org/officeDocument/2006/relationships/image" Target="../media/image5.gif"/><Relationship Id="rId9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gif"/><Relationship Id="rId3" Type="http://schemas.openxmlformats.org/officeDocument/2006/relationships/image" Target="../media/image5.gif"/><Relationship Id="rId7" Type="http://schemas.openxmlformats.org/officeDocument/2006/relationships/image" Target="../media/image10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.png"/><Relationship Id="rId5" Type="http://schemas.openxmlformats.org/officeDocument/2006/relationships/image" Target="../media/image8.gif"/><Relationship Id="rId4" Type="http://schemas.openxmlformats.org/officeDocument/2006/relationships/image" Target="../media/image6.png"/><Relationship Id="rId9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8.gif"/><Relationship Id="rId3" Type="http://schemas.openxmlformats.org/officeDocument/2006/relationships/image" Target="../media/image4.png"/><Relationship Id="rId7" Type="http://schemas.openxmlformats.org/officeDocument/2006/relationships/image" Target="../media/image7.png"/><Relationship Id="rId12" Type="http://schemas.openxmlformats.org/officeDocument/2006/relationships/image" Target="../media/image17.png"/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11" Type="http://schemas.openxmlformats.org/officeDocument/2006/relationships/image" Target="../media/image16.png"/><Relationship Id="rId5" Type="http://schemas.openxmlformats.org/officeDocument/2006/relationships/image" Target="../media/image11.gif"/><Relationship Id="rId15" Type="http://schemas.openxmlformats.org/officeDocument/2006/relationships/image" Target="../media/image10.png"/><Relationship Id="rId10" Type="http://schemas.openxmlformats.org/officeDocument/2006/relationships/image" Target="../media/image15.png"/><Relationship Id="rId4" Type="http://schemas.openxmlformats.org/officeDocument/2006/relationships/image" Target="../media/image5.gif"/><Relationship Id="rId9" Type="http://schemas.openxmlformats.org/officeDocument/2006/relationships/image" Target="../media/image12.png"/><Relationship Id="rId1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19.png"/><Relationship Id="rId3" Type="http://schemas.openxmlformats.org/officeDocument/2006/relationships/image" Target="../media/image4.png"/><Relationship Id="rId7" Type="http://schemas.openxmlformats.org/officeDocument/2006/relationships/image" Target="../media/image7.png"/><Relationship Id="rId12" Type="http://schemas.openxmlformats.org/officeDocument/2006/relationships/image" Target="../media/image17.png"/><Relationship Id="rId17" Type="http://schemas.openxmlformats.org/officeDocument/2006/relationships/image" Target="../media/image20.png"/><Relationship Id="rId2" Type="http://schemas.openxmlformats.org/officeDocument/2006/relationships/image" Target="../media/image13.gif"/><Relationship Id="rId16" Type="http://schemas.openxmlformats.org/officeDocument/2006/relationships/image" Target="../media/image1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11" Type="http://schemas.openxmlformats.org/officeDocument/2006/relationships/image" Target="../media/image16.png"/><Relationship Id="rId5" Type="http://schemas.openxmlformats.org/officeDocument/2006/relationships/image" Target="../media/image11.gif"/><Relationship Id="rId15" Type="http://schemas.openxmlformats.org/officeDocument/2006/relationships/image" Target="../media/image9.png"/><Relationship Id="rId10" Type="http://schemas.openxmlformats.org/officeDocument/2006/relationships/image" Target="../media/image15.png"/><Relationship Id="rId4" Type="http://schemas.openxmlformats.org/officeDocument/2006/relationships/image" Target="../media/image5.gif"/><Relationship Id="rId9" Type="http://schemas.openxmlformats.org/officeDocument/2006/relationships/image" Target="../media/image12.png"/><Relationship Id="rId14" Type="http://schemas.openxmlformats.org/officeDocument/2006/relationships/image" Target="../media/image8.gi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8.gif"/><Relationship Id="rId3" Type="http://schemas.openxmlformats.org/officeDocument/2006/relationships/image" Target="../media/image4.png"/><Relationship Id="rId7" Type="http://schemas.openxmlformats.org/officeDocument/2006/relationships/image" Target="../media/image7.png"/><Relationship Id="rId12" Type="http://schemas.openxmlformats.org/officeDocument/2006/relationships/image" Target="../media/image17.png"/><Relationship Id="rId2" Type="http://schemas.openxmlformats.org/officeDocument/2006/relationships/image" Target="../media/image13.gif"/><Relationship Id="rId16" Type="http://schemas.openxmlformats.org/officeDocument/2006/relationships/image" Target="../media/image2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11" Type="http://schemas.openxmlformats.org/officeDocument/2006/relationships/image" Target="../media/image16.png"/><Relationship Id="rId5" Type="http://schemas.openxmlformats.org/officeDocument/2006/relationships/image" Target="../media/image11.gif"/><Relationship Id="rId15" Type="http://schemas.openxmlformats.org/officeDocument/2006/relationships/image" Target="../media/image10.png"/><Relationship Id="rId10" Type="http://schemas.openxmlformats.org/officeDocument/2006/relationships/image" Target="../media/image15.png"/><Relationship Id="rId4" Type="http://schemas.openxmlformats.org/officeDocument/2006/relationships/image" Target="../media/image5.gif"/><Relationship Id="rId9" Type="http://schemas.openxmlformats.org/officeDocument/2006/relationships/image" Target="../media/image12.png"/><Relationship Id="rId1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18.png"/><Relationship Id="rId3" Type="http://schemas.openxmlformats.org/officeDocument/2006/relationships/image" Target="../media/image4.png"/><Relationship Id="rId7" Type="http://schemas.openxmlformats.org/officeDocument/2006/relationships/image" Target="../media/image7.png"/><Relationship Id="rId12" Type="http://schemas.openxmlformats.org/officeDocument/2006/relationships/image" Target="../media/image17.png"/><Relationship Id="rId17" Type="http://schemas.openxmlformats.org/officeDocument/2006/relationships/image" Target="../media/image210.png"/><Relationship Id="rId2" Type="http://schemas.openxmlformats.org/officeDocument/2006/relationships/image" Target="../media/image13.gif"/><Relationship Id="rId16" Type="http://schemas.openxmlformats.org/officeDocument/2006/relationships/image" Target="../media/image1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11" Type="http://schemas.openxmlformats.org/officeDocument/2006/relationships/image" Target="../media/image16.png"/><Relationship Id="rId5" Type="http://schemas.openxmlformats.org/officeDocument/2006/relationships/image" Target="../media/image11.gif"/><Relationship Id="rId15" Type="http://schemas.openxmlformats.org/officeDocument/2006/relationships/image" Target="../media/image9.png"/><Relationship Id="rId10" Type="http://schemas.openxmlformats.org/officeDocument/2006/relationships/image" Target="../media/image15.png"/><Relationship Id="rId4" Type="http://schemas.openxmlformats.org/officeDocument/2006/relationships/image" Target="../media/image5.gif"/><Relationship Id="rId9" Type="http://schemas.openxmlformats.org/officeDocument/2006/relationships/image" Target="../media/image12.png"/><Relationship Id="rId14" Type="http://schemas.openxmlformats.org/officeDocument/2006/relationships/image" Target="../media/image8.gi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图片 4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127" b="16381"/>
          <a:stretch/>
        </p:blipFill>
        <p:spPr>
          <a:xfrm flipH="1">
            <a:off x="-200325" y="5312603"/>
            <a:ext cx="4330037" cy="1545399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681459" y="1920319"/>
            <a:ext cx="10013645" cy="18156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3733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3733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3733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733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GK, </a:t>
            </a:r>
            <a:r>
              <a:rPr lang="en-US" sz="3733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ế</a:t>
            </a:r>
            <a:r>
              <a:rPr lang="en-US" sz="3733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oạch</a:t>
            </a:r>
            <a:r>
              <a:rPr lang="en-US" sz="3733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ài</a:t>
            </a:r>
            <a:r>
              <a:rPr lang="en-US" sz="3733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ạy</a:t>
            </a:r>
            <a:r>
              <a:rPr lang="en-US" sz="3733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n-US" sz="3733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ước</a:t>
            </a:r>
            <a:r>
              <a:rPr lang="en-US" sz="3733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ẳng</a:t>
            </a:r>
            <a:r>
              <a:rPr lang="en-US" sz="3733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n-US" sz="3733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áy</a:t>
            </a:r>
            <a:r>
              <a:rPr lang="en-US" sz="3733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iếu</a:t>
            </a:r>
            <a:r>
              <a:rPr lang="en-US" sz="3733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</a:p>
          <a:p>
            <a:endParaRPr lang="en-US" sz="3733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5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24038" y="3523604"/>
            <a:ext cx="6603593" cy="334825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812801" y="3382939"/>
            <a:ext cx="9636993" cy="6667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733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733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733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3733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SGK, </a:t>
            </a:r>
            <a:r>
              <a:rPr lang="en-US" sz="3733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ước</a:t>
            </a:r>
            <a:r>
              <a:rPr lang="en-US" sz="3733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ẳng</a:t>
            </a:r>
            <a:r>
              <a:rPr lang="en-US" sz="3733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n-US" sz="3733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ở</a:t>
            </a:r>
            <a:r>
              <a:rPr lang="en-US" sz="3733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hi</a:t>
            </a:r>
            <a:r>
              <a:rPr lang="en-US" sz="3733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  <a:endParaRPr lang="en-US" sz="3733" b="1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642595" y="685800"/>
            <a:ext cx="5774205" cy="6667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733" b="1" u="sng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 BỊ</a:t>
            </a:r>
          </a:p>
        </p:txBody>
      </p:sp>
    </p:spTree>
    <p:extLst>
      <p:ext uri="{BB962C8B-B14F-4D97-AF65-F5344CB8AC3E}">
        <p14:creationId xmlns:p14="http://schemas.microsoft.com/office/powerpoint/2010/main" val="2077646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0" y="155448"/>
            <a:ext cx="12182650" cy="6711080"/>
            <a:chOff x="0" y="155448"/>
            <a:chExt cx="12182650" cy="6711080"/>
          </a:xfrm>
        </p:grpSpPr>
        <p:pic>
          <p:nvPicPr>
            <p:cNvPr id="3074" name="Picture 2" descr="Top 10 cách giảng bài hay tạo hứng thú học tập cho học sinh - Hachim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45087" y="506446"/>
              <a:ext cx="8637563" cy="63600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" name="Rectangle 2"/>
            <p:cNvSpPr/>
            <p:nvPr/>
          </p:nvSpPr>
          <p:spPr>
            <a:xfrm>
              <a:off x="0" y="155448"/>
              <a:ext cx="8869680" cy="1569660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sz="4800" b="1" dirty="0">
                  <a:ln w="24500" cmpd="dbl">
                    <a:solidFill>
                      <a:schemeClr val="accent2">
                        <a:shade val="85000"/>
                        <a:satMod val="155000"/>
                      </a:schemeClr>
                    </a:solidFill>
                    <a:prstDash val="solid"/>
                    <a:miter lim="800000"/>
                  </a:ln>
                  <a:gradFill>
                    <a:gsLst>
                      <a:gs pos="10000">
                        <a:schemeClr val="accent2">
                          <a:tint val="10000"/>
                          <a:satMod val="155000"/>
                        </a:schemeClr>
                      </a:gs>
                      <a:gs pos="60000">
                        <a:schemeClr val="accent2">
                          <a:tint val="30000"/>
                          <a:satMod val="155000"/>
                        </a:schemeClr>
                      </a:gs>
                      <a:gs pos="100000">
                        <a:schemeClr val="accent2">
                          <a:tint val="73000"/>
                          <a:satMod val="155000"/>
                        </a:schemeClr>
                      </a:gs>
                    </a:gsLst>
                    <a:lin ang="5400000"/>
                  </a:gradFill>
                  <a:effectLst>
                    <a:outerShdw blurRad="38100" dist="38100" dir="7020000" algn="tl">
                      <a:srgbClr val="000000">
                        <a:alpha val="35000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HÌNH THÀNH KIẾN THỨC  LUYỆN TẬP</a:t>
              </a:r>
              <a:endParaRPr lang="en-US" sz="4800" b="1" dirty="0">
                <a:ln w="24500" cmpd="dbl">
                  <a:solidFill>
                    <a:schemeClr val="accent2">
                      <a:shade val="85000"/>
                      <a:satMod val="155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2">
                        <a:tint val="10000"/>
                        <a:satMod val="155000"/>
                      </a:schemeClr>
                    </a:gs>
                    <a:gs pos="60000">
                      <a:schemeClr val="accent2">
                        <a:tint val="30000"/>
                        <a:satMod val="155000"/>
                      </a:schemeClr>
                    </a:gs>
                    <a:gs pos="100000">
                      <a:schemeClr val="accent2">
                        <a:tint val="73000"/>
                        <a:satMod val="155000"/>
                      </a:schemeClr>
                    </a:gs>
                  </a:gsLst>
                  <a:lin ang="5400000"/>
                </a:gradFill>
                <a:effectLst>
                  <a:outerShdw blurRad="38100" dist="38100" dir="7020000" algn="tl">
                    <a:srgbClr val="000000">
                      <a:alpha val="35000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5086815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椭圆 1"/>
          <p:cNvSpPr/>
          <p:nvPr/>
        </p:nvSpPr>
        <p:spPr>
          <a:xfrm>
            <a:off x="3042643" y="700248"/>
            <a:ext cx="6117183" cy="5877157"/>
          </a:xfrm>
          <a:prstGeom prst="ellipse">
            <a:avLst/>
          </a:prstGeom>
          <a:gradFill>
            <a:gsLst>
              <a:gs pos="0">
                <a:schemeClr val="accent6">
                  <a:lumMod val="60000"/>
                  <a:lumOff val="40000"/>
                </a:schemeClr>
              </a:gs>
              <a:gs pos="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200" dirty="0">
              <a:solidFill>
                <a:schemeClr val="tx1">
                  <a:lumMod val="65000"/>
                  <a:lumOff val="3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腾祥铁山楷书繁" panose="01010104010101010101" pitchFamily="2" charset="-122"/>
              <a:ea typeface="腾祥铁山楷书繁" panose="01010104010101010101" pitchFamily="2" charset="-122"/>
            </a:endParaRPr>
          </a:p>
        </p:txBody>
      </p:sp>
      <p:pic>
        <p:nvPicPr>
          <p:cNvPr id="14" name="图片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49318">
            <a:off x="4862566" y="-468431"/>
            <a:ext cx="6010349" cy="5018640"/>
          </a:xfrm>
          <a:prstGeom prst="rect">
            <a:avLst/>
          </a:prstGeom>
        </p:spPr>
      </p:pic>
      <p:pic>
        <p:nvPicPr>
          <p:cNvPr id="15" name="图片 10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129"/>
          <a:stretch/>
        </p:blipFill>
        <p:spPr>
          <a:xfrm flipH="1">
            <a:off x="1568503" y="76202"/>
            <a:ext cx="4470400" cy="3034129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685799" y="4333845"/>
            <a:ext cx="10887075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267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63: </a:t>
            </a:r>
            <a:r>
              <a:rPr lang="vi-VN" sz="4400" b="1" kern="10" dirty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BÀI TOÁN BẰNG CÁCH  LẬP PHƯƠNG TRÌNH (TIẾP)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388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2">
            <a:extLst>
              <a:ext uri="{FF2B5EF4-FFF2-40B4-BE49-F238E27FC236}">
                <a16:creationId xmlns:a16="http://schemas.microsoft.com/office/drawing/2014/main" id="{0AE5A94E-D12F-451D-9A31-C9A6571F9A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8451" y="1693716"/>
            <a:ext cx="6115043" cy="369332"/>
          </a:xfrm>
          <a:prstGeom prst="rect">
            <a:avLst/>
          </a:prstGeom>
          <a:solidFill>
            <a:schemeClr val="bg1"/>
          </a:solidFill>
          <a:ln w="38100" cmpd="thinThick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BÀI TOÁN BẰNG CÁCH LẬP PHƯƠNG TRÌNH</a:t>
            </a:r>
          </a:p>
        </p:txBody>
      </p:sp>
      <p:grpSp>
        <p:nvGrpSpPr>
          <p:cNvPr id="66572" name="Group 12">
            <a:extLst>
              <a:ext uri="{FF2B5EF4-FFF2-40B4-BE49-F238E27FC236}">
                <a16:creationId xmlns:a16="http://schemas.microsoft.com/office/drawing/2014/main" id="{3B57A714-0D06-4848-AB89-9E3CBE55EB58}"/>
              </a:ext>
            </a:extLst>
          </p:cNvPr>
          <p:cNvGrpSpPr>
            <a:grpSpLocks/>
          </p:cNvGrpSpPr>
          <p:nvPr/>
        </p:nvGrpSpPr>
        <p:grpSpPr bwMode="auto">
          <a:xfrm>
            <a:off x="4810102" y="1065064"/>
            <a:ext cx="2571751" cy="628650"/>
            <a:chOff x="1968" y="720"/>
            <a:chExt cx="2160" cy="528"/>
          </a:xfrm>
        </p:grpSpPr>
        <p:sp>
          <p:nvSpPr>
            <p:cNvPr id="66573" name="Text Box 13">
              <a:extLst>
                <a:ext uri="{FF2B5EF4-FFF2-40B4-BE49-F238E27FC236}">
                  <a16:creationId xmlns:a16="http://schemas.microsoft.com/office/drawing/2014/main" id="{E3D2A106-E975-424A-B01E-34CC2F5FD9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8" y="720"/>
              <a:ext cx="2160" cy="310"/>
            </a:xfrm>
            <a:prstGeom prst="rect">
              <a:avLst/>
            </a:prstGeom>
            <a:noFill/>
            <a:ln w="38100" cmpd="thinThick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 HIỂU BÀI TOÁN</a:t>
              </a:r>
              <a:endParaRPr lang="en-US" altLang="en-US" b="1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574" name="Line 14">
              <a:extLst>
                <a:ext uri="{FF2B5EF4-FFF2-40B4-BE49-F238E27FC236}">
                  <a16:creationId xmlns:a16="http://schemas.microsoft.com/office/drawing/2014/main" id="{2F7BE09E-683F-446C-8926-CA48859262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76" y="1008"/>
              <a:ext cx="0" cy="240"/>
            </a:xfrm>
            <a:prstGeom prst="line">
              <a:avLst/>
            </a:prstGeom>
            <a:noFill/>
            <a:ln w="38100" cmpd="thinThick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6575" name="Group 15">
            <a:extLst>
              <a:ext uri="{FF2B5EF4-FFF2-40B4-BE49-F238E27FC236}">
                <a16:creationId xmlns:a16="http://schemas.microsoft.com/office/drawing/2014/main" id="{07AE4C65-481A-4C84-9C57-3CD97618CEB0}"/>
              </a:ext>
            </a:extLst>
          </p:cNvPr>
          <p:cNvGrpSpPr>
            <a:grpSpLocks/>
          </p:cNvGrpSpPr>
          <p:nvPr/>
        </p:nvGrpSpPr>
        <p:grpSpPr bwMode="auto">
          <a:xfrm>
            <a:off x="1882354" y="395266"/>
            <a:ext cx="3327797" cy="628650"/>
            <a:chOff x="-491" y="144"/>
            <a:chExt cx="2795" cy="528"/>
          </a:xfrm>
        </p:grpSpPr>
        <p:sp>
          <p:nvSpPr>
            <p:cNvPr id="66576" name="Text Box 16">
              <a:extLst>
                <a:ext uri="{FF2B5EF4-FFF2-40B4-BE49-F238E27FC236}">
                  <a16:creationId xmlns:a16="http://schemas.microsoft.com/office/drawing/2014/main" id="{42904BEB-1917-42BC-8BA2-1664D7927A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491" y="144"/>
              <a:ext cx="2795" cy="310"/>
            </a:xfrm>
            <a:prstGeom prst="rect">
              <a:avLst/>
            </a:prstGeom>
            <a:solidFill>
              <a:schemeClr val="bg1"/>
            </a:solidFill>
            <a:ln w="38100" cmpd="thinThick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ÁC ĐỊNH </a:t>
              </a:r>
              <a:r>
                <a:rPr lang="en-US" altLang="en-US" b="1" u="sng">
                  <a:latin typeface="Times New Roman" panose="02020603050405020304" pitchFamily="18" charset="0"/>
                  <a:cs typeface="Times New Roman" panose="02020603050405020304" pitchFamily="18" charset="0"/>
                </a:rPr>
                <a:t>DẠNG TOÁN</a:t>
              </a:r>
            </a:p>
          </p:txBody>
        </p:sp>
        <p:sp>
          <p:nvSpPr>
            <p:cNvPr id="66577" name="Line 17">
              <a:extLst>
                <a:ext uri="{FF2B5EF4-FFF2-40B4-BE49-F238E27FC236}">
                  <a16:creationId xmlns:a16="http://schemas.microsoft.com/office/drawing/2014/main" id="{620B3804-4316-4A53-8AF2-6FFC6709A4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824" y="432"/>
              <a:ext cx="384" cy="240"/>
            </a:xfrm>
            <a:prstGeom prst="line">
              <a:avLst/>
            </a:prstGeom>
            <a:noFill/>
            <a:ln w="38100" cmpd="thinThick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6578" name="Group 18">
            <a:extLst>
              <a:ext uri="{FF2B5EF4-FFF2-40B4-BE49-F238E27FC236}">
                <a16:creationId xmlns:a16="http://schemas.microsoft.com/office/drawing/2014/main" id="{769CCD39-2E1F-459B-9D96-E177C8D1383E}"/>
              </a:ext>
            </a:extLst>
          </p:cNvPr>
          <p:cNvGrpSpPr>
            <a:grpSpLocks/>
          </p:cNvGrpSpPr>
          <p:nvPr/>
        </p:nvGrpSpPr>
        <p:grpSpPr bwMode="auto">
          <a:xfrm>
            <a:off x="6010251" y="145467"/>
            <a:ext cx="4598867" cy="819151"/>
            <a:chOff x="2976" y="144"/>
            <a:chExt cx="3311" cy="688"/>
          </a:xfrm>
        </p:grpSpPr>
        <p:sp>
          <p:nvSpPr>
            <p:cNvPr id="66579" name="Text Box 19">
              <a:extLst>
                <a:ext uri="{FF2B5EF4-FFF2-40B4-BE49-F238E27FC236}">
                  <a16:creationId xmlns:a16="http://schemas.microsoft.com/office/drawing/2014/main" id="{2487AE25-0D1D-4DDA-BBA8-37BB938D25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144"/>
              <a:ext cx="3311" cy="543"/>
            </a:xfrm>
            <a:prstGeom prst="rect">
              <a:avLst/>
            </a:prstGeom>
            <a:solidFill>
              <a:schemeClr val="bg1"/>
            </a:solidFill>
            <a:ln w="38100" cmpd="thinThick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ÁC ĐỊNH ĐẠI LƯỢNG </a:t>
              </a:r>
              <a:r>
                <a:rPr lang="en-US" altLang="en-US" b="1" u="sng">
                  <a:solidFill>
                    <a:srgbClr val="CC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ƯA BIẾT</a:t>
              </a:r>
              <a:r>
                <a:rPr lang="en-US" altLang="en-US" b="1">
                  <a:solidFill>
                    <a:srgbClr val="CC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;</a:t>
              </a:r>
              <a:r>
                <a:rPr lang="en-US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ĐẠI LƯỢNG </a:t>
              </a:r>
              <a:r>
                <a:rPr lang="en-US" altLang="en-US" b="1" u="sng">
                  <a:solidFill>
                    <a:srgbClr val="CC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Ã BIẾT</a:t>
              </a:r>
            </a:p>
          </p:txBody>
        </p:sp>
        <p:sp>
          <p:nvSpPr>
            <p:cNvPr id="66580" name="Line 20">
              <a:extLst>
                <a:ext uri="{FF2B5EF4-FFF2-40B4-BE49-F238E27FC236}">
                  <a16:creationId xmlns:a16="http://schemas.microsoft.com/office/drawing/2014/main" id="{C2A8BE44-493C-4542-BD4C-1B2CB64913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93" y="736"/>
              <a:ext cx="192" cy="96"/>
            </a:xfrm>
            <a:prstGeom prst="line">
              <a:avLst/>
            </a:prstGeom>
            <a:noFill/>
            <a:ln w="38100" cmpd="thinThick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6581" name="Group 21">
            <a:extLst>
              <a:ext uri="{FF2B5EF4-FFF2-40B4-BE49-F238E27FC236}">
                <a16:creationId xmlns:a16="http://schemas.microsoft.com/office/drawing/2014/main" id="{E0C117C6-4ECD-468A-B7CA-3F2D705AC02E}"/>
              </a:ext>
            </a:extLst>
          </p:cNvPr>
          <p:cNvGrpSpPr>
            <a:grpSpLocks/>
          </p:cNvGrpSpPr>
          <p:nvPr/>
        </p:nvGrpSpPr>
        <p:grpSpPr bwMode="auto">
          <a:xfrm>
            <a:off x="1517529" y="2608618"/>
            <a:ext cx="2543175" cy="784906"/>
            <a:chOff x="-312" y="1801"/>
            <a:chExt cx="1680" cy="790"/>
          </a:xfrm>
          <a:solidFill>
            <a:schemeClr val="accent1"/>
          </a:solidFill>
        </p:grpSpPr>
        <p:sp>
          <p:nvSpPr>
            <p:cNvPr id="66582" name="Text Box 22">
              <a:extLst>
                <a:ext uri="{FF2B5EF4-FFF2-40B4-BE49-F238E27FC236}">
                  <a16:creationId xmlns:a16="http://schemas.microsoft.com/office/drawing/2014/main" id="{D537E0EC-75D3-4279-8E7F-3542137F66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312" y="2048"/>
              <a:ext cx="1680" cy="543"/>
            </a:xfrm>
            <a:prstGeom prst="rect">
              <a:avLst/>
            </a:prstGeom>
            <a:grpFill/>
            <a:ln w="38100" cmpd="thinThick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ẬP PHƯƠNG</a:t>
              </a: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endParaRPr lang="en-US" altLang="en-US" b="1" u="sng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583" name="Line 23">
              <a:extLst>
                <a:ext uri="{FF2B5EF4-FFF2-40B4-BE49-F238E27FC236}">
                  <a16:creationId xmlns:a16="http://schemas.microsoft.com/office/drawing/2014/main" id="{2C63CF89-AF73-4300-B0BA-5D8F650FB2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68" y="1801"/>
              <a:ext cx="0" cy="240"/>
            </a:xfrm>
            <a:prstGeom prst="line">
              <a:avLst/>
            </a:prstGeom>
            <a:grpFill/>
            <a:ln w="38100" cmpd="thinThick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6584" name="Group 24">
            <a:extLst>
              <a:ext uri="{FF2B5EF4-FFF2-40B4-BE49-F238E27FC236}">
                <a16:creationId xmlns:a16="http://schemas.microsoft.com/office/drawing/2014/main" id="{74CB2B45-818D-4B2B-9CEB-F3078E0CD64D}"/>
              </a:ext>
            </a:extLst>
          </p:cNvPr>
          <p:cNvGrpSpPr>
            <a:grpSpLocks/>
          </p:cNvGrpSpPr>
          <p:nvPr/>
        </p:nvGrpSpPr>
        <p:grpSpPr bwMode="auto">
          <a:xfrm>
            <a:off x="5330872" y="2628934"/>
            <a:ext cx="2890666" cy="715565"/>
            <a:chOff x="1517" y="1965"/>
            <a:chExt cx="2575" cy="601"/>
          </a:xfrm>
          <a:solidFill>
            <a:schemeClr val="accent1"/>
          </a:solidFill>
        </p:grpSpPr>
        <p:sp>
          <p:nvSpPr>
            <p:cNvPr id="66585" name="Text Box 25">
              <a:extLst>
                <a:ext uri="{FF2B5EF4-FFF2-40B4-BE49-F238E27FC236}">
                  <a16:creationId xmlns:a16="http://schemas.microsoft.com/office/drawing/2014/main" id="{D4275179-3C2D-4E73-938D-FC99C48CC2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17" y="2256"/>
              <a:ext cx="2575" cy="310"/>
            </a:xfrm>
            <a:prstGeom prst="rect">
              <a:avLst/>
            </a:prstGeom>
            <a:grpFill/>
            <a:ln w="38100" cmpd="thinThick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 PHƯƠNG TRÌNH</a:t>
              </a:r>
              <a:endParaRPr lang="en-US" altLang="en-US" b="1" u="sng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586" name="Line 26">
              <a:extLst>
                <a:ext uri="{FF2B5EF4-FFF2-40B4-BE49-F238E27FC236}">
                  <a16:creationId xmlns:a16="http://schemas.microsoft.com/office/drawing/2014/main" id="{19694B79-E34C-42BD-8949-DB05A1387F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1965"/>
              <a:ext cx="0" cy="240"/>
            </a:xfrm>
            <a:prstGeom prst="line">
              <a:avLst/>
            </a:prstGeom>
            <a:grpFill/>
            <a:ln w="38100" cmpd="thinThick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6587" name="Group 27">
            <a:extLst>
              <a:ext uri="{FF2B5EF4-FFF2-40B4-BE49-F238E27FC236}">
                <a16:creationId xmlns:a16="http://schemas.microsoft.com/office/drawing/2014/main" id="{7C4646D9-ACD4-46CE-A206-A2C65B69F90B}"/>
              </a:ext>
            </a:extLst>
          </p:cNvPr>
          <p:cNvGrpSpPr>
            <a:grpSpLocks/>
          </p:cNvGrpSpPr>
          <p:nvPr/>
        </p:nvGrpSpPr>
        <p:grpSpPr bwMode="auto">
          <a:xfrm>
            <a:off x="8485249" y="2668717"/>
            <a:ext cx="2196696" cy="694136"/>
            <a:chOff x="4224" y="1986"/>
            <a:chExt cx="1344" cy="583"/>
          </a:xfrm>
          <a:solidFill>
            <a:schemeClr val="accent1"/>
          </a:solidFill>
        </p:grpSpPr>
        <p:sp>
          <p:nvSpPr>
            <p:cNvPr id="66588" name="Text Box 28">
              <a:extLst>
                <a:ext uri="{FF2B5EF4-FFF2-40B4-BE49-F238E27FC236}">
                  <a16:creationId xmlns:a16="http://schemas.microsoft.com/office/drawing/2014/main" id="{1A51FA88-10A4-43AA-B00A-A680AAC010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2259"/>
              <a:ext cx="1344" cy="310"/>
            </a:xfrm>
            <a:prstGeom prst="rect">
              <a:avLst/>
            </a:prstGeom>
            <a:grpFill/>
            <a:ln w="38100" cmpd="thinThick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ẾT LUẬN</a:t>
              </a:r>
              <a:endParaRPr lang="en-US" altLang="en-US" b="1" u="sng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589" name="Line 29">
              <a:extLst>
                <a:ext uri="{FF2B5EF4-FFF2-40B4-BE49-F238E27FC236}">
                  <a16:creationId xmlns:a16="http://schemas.microsoft.com/office/drawing/2014/main" id="{80981257-7CF8-40B5-8334-5490856E65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2" y="1986"/>
              <a:ext cx="0" cy="288"/>
            </a:xfrm>
            <a:prstGeom prst="line">
              <a:avLst/>
            </a:prstGeom>
            <a:grpFill/>
            <a:ln w="38100" cmpd="thinThick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6592" name="Text Box 32">
            <a:extLst>
              <a:ext uri="{FF2B5EF4-FFF2-40B4-BE49-F238E27FC236}">
                <a16:creationId xmlns:a16="http://schemas.microsoft.com/office/drawing/2014/main" id="{12A3C697-7363-4583-926C-B2DDB37E78EB}"/>
              </a:ext>
            </a:extLst>
          </p:cNvPr>
          <p:cNvSpPr txBox="1">
            <a:spLocks noChangeArrowheads="1"/>
          </p:cNvSpPr>
          <p:nvPr/>
        </p:nvSpPr>
        <p:spPr bwMode="auto">
          <a:xfrm flipH="1">
            <a:off x="8470661" y="3613324"/>
            <a:ext cx="919055" cy="1569660"/>
          </a:xfrm>
          <a:prstGeom prst="rect">
            <a:avLst/>
          </a:prstGeom>
          <a:noFill/>
          <a:ln w="38100" cmpd="thinThick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endParaRPr lang="en-US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593" name="Line 33">
            <a:extLst>
              <a:ext uri="{FF2B5EF4-FFF2-40B4-BE49-F238E27FC236}">
                <a16:creationId xmlns:a16="http://schemas.microsoft.com/office/drawing/2014/main" id="{31FA07F0-61F9-4BE8-AB9F-B762D2A00197}"/>
              </a:ext>
            </a:extLst>
          </p:cNvPr>
          <p:cNvSpPr>
            <a:spLocks noChangeShapeType="1"/>
          </p:cNvSpPr>
          <p:nvPr/>
        </p:nvSpPr>
        <p:spPr bwMode="auto">
          <a:xfrm>
            <a:off x="8938783" y="3459016"/>
            <a:ext cx="0" cy="114300"/>
          </a:xfrm>
          <a:prstGeom prst="line">
            <a:avLst/>
          </a:prstGeom>
          <a:noFill/>
          <a:ln w="38100" cmpd="thinThick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596" name="Text Box 36">
            <a:extLst>
              <a:ext uri="{FF2B5EF4-FFF2-40B4-BE49-F238E27FC236}">
                <a16:creationId xmlns:a16="http://schemas.microsoft.com/office/drawing/2014/main" id="{114D466F-E6CE-42D3-AF7A-B75C965146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24502" y="3640475"/>
            <a:ext cx="774225" cy="830997"/>
          </a:xfrm>
          <a:prstGeom prst="rect">
            <a:avLst/>
          </a:prstGeom>
          <a:noFill/>
          <a:ln w="38100" cmpd="thinThick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endParaRPr lang="en-US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597" name="Line 37">
            <a:extLst>
              <a:ext uri="{FF2B5EF4-FFF2-40B4-BE49-F238E27FC236}">
                <a16:creationId xmlns:a16="http://schemas.microsoft.com/office/drawing/2014/main" id="{8323CE8B-6649-4F51-8255-1EB4FA9F8490}"/>
              </a:ext>
            </a:extLst>
          </p:cNvPr>
          <p:cNvSpPr>
            <a:spLocks noChangeShapeType="1"/>
          </p:cNvSpPr>
          <p:nvPr/>
        </p:nvSpPr>
        <p:spPr bwMode="auto">
          <a:xfrm>
            <a:off x="10161999" y="3459016"/>
            <a:ext cx="0" cy="114300"/>
          </a:xfrm>
          <a:prstGeom prst="line">
            <a:avLst/>
          </a:prstGeom>
          <a:noFill/>
          <a:ln w="38100" cmpd="thinThick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6598" name="Group 38">
            <a:extLst>
              <a:ext uri="{FF2B5EF4-FFF2-40B4-BE49-F238E27FC236}">
                <a16:creationId xmlns:a16="http://schemas.microsoft.com/office/drawing/2014/main" id="{365D136C-705B-4481-9ABD-BB2AF210748B}"/>
              </a:ext>
            </a:extLst>
          </p:cNvPr>
          <p:cNvGrpSpPr>
            <a:grpSpLocks/>
          </p:cNvGrpSpPr>
          <p:nvPr/>
        </p:nvGrpSpPr>
        <p:grpSpPr bwMode="auto">
          <a:xfrm>
            <a:off x="3905842" y="2158062"/>
            <a:ext cx="5783577" cy="450543"/>
            <a:chOff x="1387" y="1728"/>
            <a:chExt cx="3696" cy="582"/>
          </a:xfrm>
        </p:grpSpPr>
        <p:sp>
          <p:nvSpPr>
            <p:cNvPr id="66599" name="Text Box 39">
              <a:extLst>
                <a:ext uri="{FF2B5EF4-FFF2-40B4-BE49-F238E27FC236}">
                  <a16:creationId xmlns:a16="http://schemas.microsoft.com/office/drawing/2014/main" id="{1A2AF147-4ECC-4FEF-9B8B-08DDC03879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87" y="1833"/>
              <a:ext cx="3696" cy="477"/>
            </a:xfrm>
            <a:prstGeom prst="rect">
              <a:avLst/>
            </a:prstGeom>
            <a:solidFill>
              <a:schemeClr val="bg1"/>
            </a:solidFill>
            <a:ln w="38100" cmpd="thinThick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ỰC HIỆN CHƯƠNG TRÌNH GIẢI BÀI TOÁN</a:t>
              </a:r>
            </a:p>
          </p:txBody>
        </p:sp>
        <p:sp>
          <p:nvSpPr>
            <p:cNvPr id="66600" name="Line 40">
              <a:extLst>
                <a:ext uri="{FF2B5EF4-FFF2-40B4-BE49-F238E27FC236}">
                  <a16:creationId xmlns:a16="http://schemas.microsoft.com/office/drawing/2014/main" id="{2782CA39-CA8C-4C04-8681-E6948CCC28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1728"/>
              <a:ext cx="0" cy="96"/>
            </a:xfrm>
            <a:prstGeom prst="line">
              <a:avLst/>
            </a:prstGeom>
            <a:noFill/>
            <a:ln w="38100" cmpd="thinThick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8C1DE79E-F08C-4F68-9B1B-4D80F7EA7CCD}"/>
              </a:ext>
            </a:extLst>
          </p:cNvPr>
          <p:cNvGrpSpPr>
            <a:grpSpLocks/>
          </p:cNvGrpSpPr>
          <p:nvPr/>
        </p:nvGrpSpPr>
        <p:grpSpPr bwMode="auto">
          <a:xfrm>
            <a:off x="1517529" y="3454246"/>
            <a:ext cx="6531554" cy="2929451"/>
            <a:chOff x="223" y="2191"/>
            <a:chExt cx="1937" cy="2137"/>
          </a:xfrm>
        </p:grpSpPr>
        <p:sp>
          <p:nvSpPr>
            <p:cNvPr id="47" name="Text Box 4">
              <a:extLst>
                <a:ext uri="{FF2B5EF4-FFF2-40B4-BE49-F238E27FC236}">
                  <a16:creationId xmlns:a16="http://schemas.microsoft.com/office/drawing/2014/main" id="{C6BEDED3-38FF-4DE1-B57B-48FCCDFE3E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2418"/>
              <a:ext cx="1680" cy="366"/>
            </a:xfrm>
            <a:prstGeom prst="rect">
              <a:avLst/>
            </a:prstGeom>
            <a:noFill/>
            <a:ln w="38100" cmpd="thinThick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C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ọn</a:t>
              </a:r>
              <a:r>
                <a:rPr lang="en-US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ẩn</a:t>
              </a:r>
              <a:r>
                <a:rPr lang="en-US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ặt</a:t>
              </a:r>
              <a:r>
                <a:rPr lang="en-US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ều</a:t>
              </a:r>
              <a:r>
                <a:rPr lang="en-US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iện</a:t>
              </a:r>
              <a:r>
                <a:rPr lang="en-US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o</a:t>
              </a:r>
              <a:r>
                <a:rPr lang="en-US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ẩn</a:t>
              </a:r>
              <a:endParaRPr lang="en-US" altLang="en-US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" name="Text Box 5">
              <a:extLst>
                <a:ext uri="{FF2B5EF4-FFF2-40B4-BE49-F238E27FC236}">
                  <a16:creationId xmlns:a16="http://schemas.microsoft.com/office/drawing/2014/main" id="{A8068450-2B92-4E06-BF4D-828BFEFF6A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2874"/>
              <a:ext cx="1680" cy="667"/>
            </a:xfrm>
            <a:prstGeom prst="rect">
              <a:avLst/>
            </a:prstGeom>
            <a:noFill/>
            <a:ln w="38100" cmpd="thinThick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C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iễn</a:t>
              </a:r>
              <a:r>
                <a:rPr lang="en-US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u="sng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ại</a:t>
              </a:r>
              <a:r>
                <a:rPr lang="en-US" altLang="en-US" sz="2800" u="sng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u="sng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ượng</a:t>
              </a:r>
              <a:r>
                <a:rPr lang="en-US" altLang="en-US" sz="2800" u="sng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u="sng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ưa</a:t>
              </a:r>
              <a:r>
                <a:rPr lang="en-US" altLang="en-US" sz="2800" u="sng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u="sng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t</a:t>
              </a:r>
              <a:r>
                <a:rPr lang="en-US" altLang="en-US" sz="2800" u="sng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u="sng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òn</a:t>
              </a:r>
              <a:r>
                <a:rPr lang="en-US" altLang="en-US" sz="2800" u="sng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u="sng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ại</a:t>
              </a:r>
              <a:r>
                <a:rPr lang="en-US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qua </a:t>
              </a:r>
              <a:r>
                <a:rPr lang="en-US" alt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ẩn</a:t>
              </a:r>
              <a:r>
                <a:rPr lang="en-US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qua </a:t>
              </a:r>
              <a:r>
                <a:rPr lang="en-US" alt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ại</a:t>
              </a:r>
              <a:r>
                <a:rPr lang="en-US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ượng</a:t>
              </a:r>
              <a:r>
                <a:rPr lang="en-US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ã</a:t>
              </a:r>
              <a:r>
                <a:rPr lang="en-US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t</a:t>
              </a:r>
              <a:endParaRPr lang="en-US" altLang="en-US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" name="Text Box 6">
              <a:extLst>
                <a:ext uri="{FF2B5EF4-FFF2-40B4-BE49-F238E27FC236}">
                  <a16:creationId xmlns:a16="http://schemas.microsoft.com/office/drawing/2014/main" id="{E50387F4-B009-42D7-A04C-7CA08ED941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3661"/>
              <a:ext cx="1680" cy="667"/>
            </a:xfrm>
            <a:prstGeom prst="rect">
              <a:avLst/>
            </a:prstGeom>
            <a:noFill/>
            <a:ln w="38100" cmpd="thinThick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C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ập</a:t>
              </a:r>
              <a:r>
                <a:rPr lang="en-US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ị</a:t>
              </a:r>
              <a:r>
                <a:rPr lang="en-US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u="sng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ối</a:t>
              </a:r>
              <a:r>
                <a:rPr lang="en-US" altLang="en-US" sz="2800" u="sng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u="sng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uan</a:t>
              </a:r>
              <a:r>
                <a:rPr lang="en-US" altLang="en-US" sz="2800" u="sng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u="sng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ại</a:t>
              </a:r>
              <a:r>
                <a:rPr lang="en-US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ượng</a:t>
              </a:r>
              <a:endParaRPr lang="en-US" altLang="en-US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0" name="Group 49">
              <a:extLst>
                <a:ext uri="{FF2B5EF4-FFF2-40B4-BE49-F238E27FC236}">
                  <a16:creationId xmlns:a16="http://schemas.microsoft.com/office/drawing/2014/main" id="{B42D6BD1-95EA-4F22-ADC5-2E41F9287F3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3" y="2191"/>
              <a:ext cx="257" cy="1803"/>
              <a:chOff x="223" y="2191"/>
              <a:chExt cx="257" cy="1803"/>
            </a:xfrm>
          </p:grpSpPr>
          <p:sp>
            <p:nvSpPr>
              <p:cNvPr id="51" name="Line 8">
                <a:extLst>
                  <a:ext uri="{FF2B5EF4-FFF2-40B4-BE49-F238E27FC236}">
                    <a16:creationId xmlns:a16="http://schemas.microsoft.com/office/drawing/2014/main" id="{D54288A3-ED39-4912-A6CB-49BFE88967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3" y="2191"/>
                <a:ext cx="0" cy="1803"/>
              </a:xfrm>
              <a:prstGeom prst="line">
                <a:avLst/>
              </a:prstGeom>
              <a:noFill/>
              <a:ln w="38100" cmpd="thinThick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" name="Line 9">
                <a:extLst>
                  <a:ext uri="{FF2B5EF4-FFF2-40B4-BE49-F238E27FC236}">
                    <a16:creationId xmlns:a16="http://schemas.microsoft.com/office/drawing/2014/main" id="{B6324193-9BBF-4762-B74B-D629389204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" y="2658"/>
                <a:ext cx="240" cy="0"/>
              </a:xfrm>
              <a:prstGeom prst="line">
                <a:avLst/>
              </a:prstGeom>
              <a:noFill/>
              <a:ln w="38100" cmpd="thinThick">
                <a:solidFill>
                  <a:schemeClr val="accent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" name="Line 10">
                <a:extLst>
                  <a:ext uri="{FF2B5EF4-FFF2-40B4-BE49-F238E27FC236}">
                    <a16:creationId xmlns:a16="http://schemas.microsoft.com/office/drawing/2014/main" id="{31E4DB63-DDA6-44AB-A3D9-4B4E0A0146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3" y="3324"/>
                <a:ext cx="240" cy="0"/>
              </a:xfrm>
              <a:prstGeom prst="line">
                <a:avLst/>
              </a:prstGeom>
              <a:noFill/>
              <a:ln w="38100" cmpd="thinThick">
                <a:solidFill>
                  <a:schemeClr val="accent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" name="Line 11">
                <a:extLst>
                  <a:ext uri="{FF2B5EF4-FFF2-40B4-BE49-F238E27FC236}">
                    <a16:creationId xmlns:a16="http://schemas.microsoft.com/office/drawing/2014/main" id="{FA731E78-2006-4BB3-BC36-40B142F3AA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3" y="3994"/>
                <a:ext cx="240" cy="0"/>
              </a:xfrm>
              <a:prstGeom prst="line">
                <a:avLst/>
              </a:prstGeom>
              <a:noFill/>
              <a:ln w="38100" cmpd="thinThick">
                <a:solidFill>
                  <a:schemeClr val="accent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713549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65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65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" dur="1000"/>
                                        <p:tgtEl>
                                          <p:spTgt spid="66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9" dur="500"/>
                                        <p:tgtEl>
                                          <p:spTgt spid="66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4" dur="500"/>
                                        <p:tgtEl>
                                          <p:spTgt spid="66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66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66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6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66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65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65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66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7" dur="500"/>
                                        <p:tgtEl>
                                          <p:spTgt spid="66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6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6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2" grpId="0" animBg="1"/>
      <p:bldP spid="66592" grpId="0" animBg="1"/>
      <p:bldP spid="66593" grpId="0" animBg="1"/>
      <p:bldP spid="66596" grpId="0" animBg="1"/>
      <p:bldP spid="6659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658368" y="1893093"/>
                <a:ext cx="10814304" cy="12926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00" b="1" u="sng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46 (SGK – 59):  </a:t>
                </a:r>
                <a:r>
                  <a:rPr lang="en-US" sz="2600" dirty="0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600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ảnh</a:t>
                </a:r>
                <a:r>
                  <a:rPr lang="en-US" sz="2600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ất</a:t>
                </a:r>
                <a:r>
                  <a:rPr lang="en-US" sz="2600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600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sz="2600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t</a:t>
                </a:r>
                <a:r>
                  <a:rPr lang="en-US" sz="2600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600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600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600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40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6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6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  <m:sup>
                        <m:r>
                          <a:rPr lang="en-US" sz="26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600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r>
                  <a:rPr lang="en-US" sz="2600" dirty="0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sz="2600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ăng</a:t>
                </a:r>
                <a:r>
                  <a:rPr lang="en-US" sz="2600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US" sz="2600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ộng</a:t>
                </a:r>
                <a:r>
                  <a:rPr lang="en-US" sz="2600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m </a:t>
                </a:r>
                <a:r>
                  <a:rPr lang="en-US" sz="2600" dirty="0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600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m</a:t>
                </a:r>
                <a:r>
                  <a:rPr lang="en-US" sz="2600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US" sz="2600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2600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m </a:t>
                </a:r>
                <a:r>
                  <a:rPr lang="en-US" sz="2600" dirty="0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600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600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600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ảnh</a:t>
                </a:r>
                <a:r>
                  <a:rPr lang="en-US" sz="2600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ất</a:t>
                </a:r>
                <a:r>
                  <a:rPr lang="en-US" sz="2600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600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ổi</a:t>
                </a:r>
                <a:r>
                  <a:rPr lang="en-US" sz="2600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600" dirty="0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600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ch</a:t>
                </a:r>
                <a:r>
                  <a:rPr lang="en-US" sz="2600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ước</a:t>
                </a:r>
                <a:r>
                  <a:rPr lang="en-US" sz="2600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600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ảnh</a:t>
                </a:r>
                <a:r>
                  <a:rPr lang="en-US" sz="2600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ất</a:t>
                </a:r>
                <a:endParaRPr lang="en-US" sz="2600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368" y="1893093"/>
                <a:ext cx="10814304" cy="1292662"/>
              </a:xfrm>
              <a:prstGeom prst="rect">
                <a:avLst/>
              </a:prstGeom>
              <a:blipFill>
                <a:blip r:embed="rId2"/>
                <a:stretch>
                  <a:fillRect l="-1015" t="-4717" r="-1240" b="-1084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2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09305" y="3321750"/>
            <a:ext cx="5075235" cy="191952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560328" y="3954043"/>
                <a:ext cx="2351119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40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0328" y="3954043"/>
                <a:ext cx="2351119" cy="492443"/>
              </a:xfrm>
              <a:prstGeom prst="rect">
                <a:avLst/>
              </a:prstGeom>
              <a:blipFill>
                <a:blip r:embed="rId4"/>
                <a:stretch>
                  <a:fillRect l="-4663" t="-12500" b="-3125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Cloud Callout 25"/>
          <p:cNvSpPr/>
          <p:nvPr/>
        </p:nvSpPr>
        <p:spPr>
          <a:xfrm>
            <a:off x="5460265" y="70123"/>
            <a:ext cx="4767956" cy="1275711"/>
          </a:xfrm>
          <a:prstGeom prst="cloudCallou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7" name="Cloud Callout 26"/>
          <p:cNvSpPr/>
          <p:nvPr/>
        </p:nvSpPr>
        <p:spPr>
          <a:xfrm>
            <a:off x="8350721" y="2972500"/>
            <a:ext cx="3658497" cy="2947971"/>
          </a:xfrm>
          <a:prstGeom prst="cloudCallout">
            <a:avLst>
              <a:gd name="adj1" fmla="val -44486"/>
              <a:gd name="adj2" fmla="val 32050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175013" y="3013899"/>
            <a:ext cx="1797914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2599820" y="3809397"/>
            <a:ext cx="50500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2006576" y="3766380"/>
                <a:ext cx="1350892" cy="8440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6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240</m:t>
                          </m:r>
                        </m:num>
                        <m:den>
                          <m:r>
                            <a:rPr lang="en-US" sz="26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US" sz="26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6576" y="3766380"/>
                <a:ext cx="1350892" cy="84401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Cloud Callout 30"/>
          <p:cNvSpPr/>
          <p:nvPr/>
        </p:nvSpPr>
        <p:spPr>
          <a:xfrm>
            <a:off x="1109628" y="115784"/>
            <a:ext cx="5393741" cy="1835568"/>
          </a:xfrm>
          <a:prstGeom prst="cloudCallou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cxnSp>
        <p:nvCxnSpPr>
          <p:cNvPr id="33" name="Straight Connector 32"/>
          <p:cNvCxnSpPr/>
          <p:nvPr/>
        </p:nvCxnSpPr>
        <p:spPr>
          <a:xfrm flipV="1">
            <a:off x="802916" y="2693271"/>
            <a:ext cx="5836982" cy="83696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flipV="1">
            <a:off x="6161662" y="2693271"/>
            <a:ext cx="4798946" cy="15930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950440" y="5256785"/>
                <a:ext cx="9819377" cy="10604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ều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ộng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úc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240 </m:t>
                        </m:r>
                      </m:num>
                      <m:den>
                        <m:r>
                          <a:rPr lang="en-US" sz="2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sz="26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+3 </m:t>
                    </m:r>
                    <m:d>
                      <m:dPr>
                        <m:ctrlPr>
                          <a:rPr lang="en-US" sz="2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</m:d>
                  </m:oMath>
                </a14:m>
                <a:endParaRPr lang="en-US" sz="26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úc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26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– 4 (m)</a:t>
                </a:r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0440" y="5256785"/>
                <a:ext cx="9819377" cy="1060418"/>
              </a:xfrm>
              <a:prstGeom prst="rect">
                <a:avLst/>
              </a:prstGeom>
              <a:blipFill>
                <a:blip r:embed="rId6"/>
                <a:stretch>
                  <a:fillRect l="-1117" b="-1436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Cloud Callout 42"/>
          <p:cNvSpPr/>
          <p:nvPr/>
        </p:nvSpPr>
        <p:spPr>
          <a:xfrm>
            <a:off x="1207002" y="85048"/>
            <a:ext cx="5105624" cy="1882768"/>
          </a:xfrm>
          <a:prstGeom prst="cloudCallou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nl-NL" sz="2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đó công thức biễu diễn diện tích mảnh đất là như nào?</a:t>
            </a:r>
            <a:endParaRPr lang="en-US" sz="26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802916" y="6130369"/>
                <a:ext cx="10925787" cy="6911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ảnh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ườn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úc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6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6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240 </m:t>
                            </m:r>
                          </m:num>
                          <m:den>
                            <m:r>
                              <a:rPr lang="en-US" sz="26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  <m:r>
                          <a:rPr lang="en-US" sz="2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+3</m:t>
                        </m:r>
                      </m:e>
                    </m:d>
                    <m:r>
                      <a:rPr lang="en-US" sz="26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.</m:t>
                    </m:r>
                    <m:d>
                      <m:dPr>
                        <m:ctrlPr>
                          <a:rPr lang="en-US" sz="2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−4</m:t>
                        </m:r>
                      </m:e>
                    </m:d>
                    <m:r>
                      <a:rPr lang="en-US" sz="26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240</m:t>
                    </m:r>
                  </m:oMath>
                </a14:m>
                <a:endParaRPr lang="en-US" sz="26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916" y="6130369"/>
                <a:ext cx="10925787" cy="691151"/>
              </a:xfrm>
              <a:prstGeom prst="rect">
                <a:avLst/>
              </a:prstGeom>
              <a:blipFill>
                <a:blip r:embed="rId7"/>
                <a:stretch>
                  <a:fillRect l="-1004" b="-708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Cloud Callout 1"/>
          <p:cNvSpPr/>
          <p:nvPr/>
        </p:nvSpPr>
        <p:spPr>
          <a:xfrm>
            <a:off x="5179548" y="122739"/>
            <a:ext cx="5310462" cy="1861472"/>
          </a:xfrm>
          <a:prstGeom prst="cloudCallou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sz="26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6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6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ợi</a:t>
            </a:r>
            <a:r>
              <a:rPr lang="en-US" sz="26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6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6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6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6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é</a:t>
            </a:r>
            <a:r>
              <a:rPr lang="en-US" sz="26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335343278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9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 animBg="1"/>
      <p:bldP spid="26" grpId="1" animBg="1"/>
      <p:bldP spid="27" grpId="0" animBg="1"/>
      <p:bldP spid="27" grpId="1" animBg="1"/>
      <p:bldP spid="28" grpId="0"/>
      <p:bldP spid="29" grpId="0"/>
      <p:bldP spid="29" grpId="1"/>
      <p:bldP spid="30" grpId="0"/>
      <p:bldP spid="31" grpId="0" animBg="1"/>
      <p:bldP spid="31" grpId="1" animBg="1"/>
      <p:bldP spid="41" grpId="0"/>
      <p:bldP spid="41" grpId="1"/>
      <p:bldP spid="43" grpId="0" animBg="1"/>
      <p:bldP spid="43" grpId="1" animBg="1"/>
      <p:bldP spid="45" grpId="0"/>
      <p:bldP spid="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43"/>
          <p:cNvSpPr>
            <a:spLocks noChangeArrowheads="1"/>
          </p:cNvSpPr>
          <p:nvPr/>
        </p:nvSpPr>
        <p:spPr bwMode="auto">
          <a:xfrm>
            <a:off x="5940028" y="810786"/>
            <a:ext cx="311945" cy="4104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sv-SE" altLang="en-US" sz="1867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sv-SE" altLang="en-US" sz="2400">
              <a:latin typeface="Arial" panose="020B0604020202020204" pitchFamily="34" charset="0"/>
            </a:endParaRPr>
          </a:p>
        </p:txBody>
      </p:sp>
      <p:sp>
        <p:nvSpPr>
          <p:cNvPr id="51" name="Rectangle 44"/>
          <p:cNvSpPr>
            <a:spLocks noChangeArrowheads="1"/>
          </p:cNvSpPr>
          <p:nvPr/>
        </p:nvSpPr>
        <p:spPr bwMode="auto">
          <a:xfrm>
            <a:off x="5940028" y="1166386"/>
            <a:ext cx="311945" cy="4104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1867"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lang="nl-NL" altLang="en-US" sz="240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288798" y="1221219"/>
                <a:ext cx="11576304" cy="5009833"/>
              </a:xfrm>
              <a:prstGeom prst="rect">
                <a:avLst/>
              </a:prstGeom>
              <a:noFill/>
              <a:ln w="76200" cmpd="dbl"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nl-NL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 chiều dài của mảnh đất là x (m, </a:t>
                </a:r>
                <a:r>
                  <a:rPr lang="nl-NL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&gt; 0)</a:t>
                </a:r>
              </a:p>
              <a:p>
                <a:pPr defTabSz="383108"/>
                <a:r>
                  <a:rPr lang="nl-NL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Vì diện tích mảnh đất bằng 240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nl-NL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nl-NL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 chiều rộng của mảnh vườn l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40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nl-NL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(m)</a:t>
                </a:r>
              </a:p>
              <a:p>
                <a:r>
                  <a:rPr lang="nl-NL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 tăng chiều rộng 3m và giảm chiều dài 4m thì :</a:t>
                </a:r>
              </a:p>
              <a:p>
                <a:r>
                  <a:rPr lang="nl-NL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Chiều dài lúc sau: (x – 4) (m)</a:t>
                </a:r>
              </a:p>
              <a:p>
                <a:r>
                  <a:rPr lang="nl-NL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Chiều rộng lúc sau là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240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+3</m:t>
                        </m:r>
                      </m:e>
                    </m:d>
                    <m:r>
                      <a:rPr lang="en-US" sz="2800" i="1" dirty="0"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sz="2800" i="1" dirty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8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tabLst>
                    <a:tab pos="383108" algn="l"/>
                  </a:tabLst>
                </a:pP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ả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ườ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ổ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nl-NL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pPr marL="1140855"/>
                <a14:m>
                  <m:oMath xmlns:m="http://schemas.openxmlformats.org/officeDocument/2006/math">
                    <m:d>
                      <m:dPr>
                        <m:ctrlPr>
                          <a:rPr lang="en-US" sz="28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240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+3</m:t>
                        </m:r>
                      </m:e>
                    </m:d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(x – 4) = 240</a:t>
                </a:r>
              </a:p>
              <a:p>
                <a:pPr marL="1140855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⇒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 panose="02040503050406030204" pitchFamily="18" charset="0"/>
                        </a:rPr>
                        <m:t>−4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 −320=0</m:t>
                      </m:r>
                    </m:oMath>
                  </m:oMathPara>
                </a14:m>
                <a:endParaRPr lang="en-US" sz="2800" i="1" dirty="0">
                  <a:latin typeface="Cambria Math" panose="02040503050406030204" pitchFamily="18" charset="0"/>
                </a:endParaRPr>
              </a:p>
              <a:p>
                <a:r>
                  <a:rPr lang="en-US" sz="2800" dirty="0" err="1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80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2800" dirty="0" err="1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được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20 (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ặ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x</a:t>
                </a:r>
                <a:r>
                  <a:rPr lang="en-US" sz="2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-16 (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ạ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ả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ườ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0m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ộ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5m </a:t>
                </a:r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798" y="1221219"/>
                <a:ext cx="11576304" cy="5009833"/>
              </a:xfrm>
              <a:prstGeom prst="rect">
                <a:avLst/>
              </a:prstGeom>
              <a:blipFill>
                <a:blip r:embed="rId2"/>
                <a:stretch>
                  <a:fillRect l="-732" t="-479" b="-1557"/>
                </a:stretch>
              </a:blipFill>
              <a:ln w="76200" cmpd="dbl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Rectangle 54"/>
          <p:cNvSpPr>
            <a:spLocks noChangeArrowheads="1"/>
          </p:cNvSpPr>
          <p:nvPr/>
        </p:nvSpPr>
        <p:spPr bwMode="auto">
          <a:xfrm>
            <a:off x="1625600" y="74186"/>
            <a:ext cx="340799" cy="4104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sv-SE" altLang="en-US" sz="1867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800">
                <a:latin typeface="Arial" panose="020B0604020202020204" pitchFamily="34" charset="0"/>
              </a:rPr>
              <a:t> </a:t>
            </a: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62" name="Rectangle 56"/>
          <p:cNvSpPr>
            <a:spLocks noChangeArrowheads="1"/>
          </p:cNvSpPr>
          <p:nvPr/>
        </p:nvSpPr>
        <p:spPr bwMode="auto">
          <a:xfrm>
            <a:off x="1524002" y="-246220"/>
            <a:ext cx="246286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/>
          </a:p>
        </p:txBody>
      </p:sp>
      <p:graphicFrame>
        <p:nvGraphicFramePr>
          <p:cNvPr id="17" name="Content Placeholder 2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14716605"/>
              </p:ext>
            </p:extLst>
          </p:nvPr>
        </p:nvGraphicFramePr>
        <p:xfrm>
          <a:off x="2133600" y="457202"/>
          <a:ext cx="7886700" cy="251671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71675">
                  <a:extLst>
                    <a:ext uri="{9D8B030D-6E8A-4147-A177-3AD203B41FA5}">
                      <a16:colId xmlns:a16="http://schemas.microsoft.com/office/drawing/2014/main" val="2419826810"/>
                    </a:ext>
                  </a:extLst>
                </a:gridCol>
                <a:gridCol w="1971675">
                  <a:extLst>
                    <a:ext uri="{9D8B030D-6E8A-4147-A177-3AD203B41FA5}">
                      <a16:colId xmlns:a16="http://schemas.microsoft.com/office/drawing/2014/main" val="3724363173"/>
                    </a:ext>
                  </a:extLst>
                </a:gridCol>
                <a:gridCol w="1971675">
                  <a:extLst>
                    <a:ext uri="{9D8B030D-6E8A-4147-A177-3AD203B41FA5}">
                      <a16:colId xmlns:a16="http://schemas.microsoft.com/office/drawing/2014/main" val="1481800542"/>
                    </a:ext>
                  </a:extLst>
                </a:gridCol>
                <a:gridCol w="1971675">
                  <a:extLst>
                    <a:ext uri="{9D8B030D-6E8A-4147-A177-3AD203B41FA5}">
                      <a16:colId xmlns:a16="http://schemas.microsoft.com/office/drawing/2014/main" val="1854385789"/>
                    </a:ext>
                  </a:extLst>
                </a:gridCol>
              </a:tblGrid>
              <a:tr h="838905"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ện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ch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ều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ài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ều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ộng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1920" marR="121920" marT="60960" marB="60960"/>
                </a:tc>
                <a:extLst>
                  <a:ext uri="{0D108BD9-81ED-4DB2-BD59-A6C34878D82A}">
                    <a16:rowId xmlns:a16="http://schemas.microsoft.com/office/drawing/2014/main" val="862504556"/>
                  </a:ext>
                </a:extLst>
              </a:tr>
              <a:tr h="838905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n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ầu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1920" marR="121920" marT="60960" marB="60960"/>
                </a:tc>
                <a:extLst>
                  <a:ext uri="{0D108BD9-81ED-4DB2-BD59-A6C34878D82A}">
                    <a16:rowId xmlns:a16="http://schemas.microsoft.com/office/drawing/2014/main" val="1130850864"/>
                  </a:ext>
                </a:extLst>
              </a:tr>
              <a:tr h="838905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ay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ổi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1920" marR="121920" marT="60960" marB="60960"/>
                </a:tc>
                <a:extLst>
                  <a:ext uri="{0D108BD9-81ED-4DB2-BD59-A6C34878D82A}">
                    <a16:rowId xmlns:a16="http://schemas.microsoft.com/office/drawing/2014/main" val="3734832629"/>
                  </a:ext>
                </a:extLst>
              </a:tr>
            </a:tbl>
          </a:graphicData>
        </a:graphic>
      </p:graphicFrame>
      <p:sp>
        <p:nvSpPr>
          <p:cNvPr id="18" name="Rectangle 17"/>
          <p:cNvSpPr/>
          <p:nvPr/>
        </p:nvSpPr>
        <p:spPr>
          <a:xfrm>
            <a:off x="4727116" y="1449918"/>
            <a:ext cx="7842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40</a:t>
            </a:r>
          </a:p>
        </p:txBody>
      </p:sp>
      <p:sp>
        <p:nvSpPr>
          <p:cNvPr id="19" name="Rectangle 18"/>
          <p:cNvSpPr/>
          <p:nvPr/>
        </p:nvSpPr>
        <p:spPr>
          <a:xfrm>
            <a:off x="4727117" y="2176676"/>
            <a:ext cx="7842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40</a:t>
            </a:r>
          </a:p>
        </p:txBody>
      </p:sp>
      <p:sp>
        <p:nvSpPr>
          <p:cNvPr id="20" name="Rectangle 19"/>
          <p:cNvSpPr/>
          <p:nvPr/>
        </p:nvSpPr>
        <p:spPr>
          <a:xfrm>
            <a:off x="6812396" y="1449918"/>
            <a:ext cx="39492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21" name="Rectangle 20"/>
          <p:cNvSpPr/>
          <p:nvPr/>
        </p:nvSpPr>
        <p:spPr>
          <a:xfrm>
            <a:off x="6672362" y="2176676"/>
            <a:ext cx="91464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- 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8669422" y="1246718"/>
                <a:ext cx="714289" cy="9017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240</m:t>
                          </m:r>
                        </m:num>
                        <m:den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69422" y="1246718"/>
                <a:ext cx="714289" cy="90172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8502095" y="2156942"/>
                <a:ext cx="1446577" cy="9017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240</m:t>
                          </m:r>
                        </m:num>
                        <m:den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sz="2800" i="1">
                          <a:latin typeface="Cambria Math" panose="02040503050406030204" pitchFamily="18" charset="0"/>
                        </a:rPr>
                        <m:t>+3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2095" y="2156942"/>
                <a:ext cx="1446577" cy="90172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498913" y="3026833"/>
                <a:ext cx="6138988" cy="7371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8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240 </m:t>
                            </m:r>
                          </m:num>
                          <m:den>
                            <m:r>
                              <a:rPr lang="en-US" sz="28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  <m: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+3</m:t>
                        </m:r>
                      </m:e>
                    </m:d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.</m:t>
                    </m:r>
                    <m:d>
                      <m:dPr>
                        <m:ctrlP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−4</m:t>
                        </m:r>
                      </m:e>
                    </m:d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240</m:t>
                    </m:r>
                  </m:oMath>
                </a14:m>
                <a:endParaRPr lang="en-US" sz="28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8913" y="3026833"/>
                <a:ext cx="6138988" cy="737189"/>
              </a:xfrm>
              <a:prstGeom prst="rect">
                <a:avLst/>
              </a:prstGeom>
              <a:blipFill>
                <a:blip r:embed="rId5"/>
                <a:stretch>
                  <a:fillRect l="-2085" b="-833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Cloud Callout 24"/>
          <p:cNvSpPr/>
          <p:nvPr/>
        </p:nvSpPr>
        <p:spPr>
          <a:xfrm>
            <a:off x="3401173" y="3813663"/>
            <a:ext cx="3287699" cy="1924383"/>
          </a:xfrm>
          <a:prstGeom prst="cloudCallout">
            <a:avLst/>
          </a:prstGeom>
          <a:gradFill>
            <a:gsLst>
              <a:gs pos="0">
                <a:schemeClr val="accent6">
                  <a:lumMod val="60000"/>
                  <a:lumOff val="40000"/>
                </a:schemeClr>
              </a:gs>
              <a:gs pos="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24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s-ES" sz="24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s-ES" sz="24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s-ES" sz="24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ở</a:t>
            </a:r>
            <a:r>
              <a:rPr lang="es-ES" sz="24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s-ES" sz="24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s-ES" sz="24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s-ES" sz="24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ở</a:t>
            </a:r>
            <a:r>
              <a:rPr lang="es-ES" sz="24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s-ES" sz="24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s-ES" sz="24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s-ES" sz="24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endParaRPr lang="en-US" sz="2400" dirty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Picture 10" descr="Digit 18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34600" y="116418"/>
            <a:ext cx="20574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Cloud Callout 23"/>
          <p:cNvSpPr/>
          <p:nvPr/>
        </p:nvSpPr>
        <p:spPr>
          <a:xfrm>
            <a:off x="9026566" y="3469097"/>
            <a:ext cx="2665382" cy="1924383"/>
          </a:xfrm>
          <a:prstGeom prst="cloudCallout">
            <a:avLst/>
          </a:prstGeom>
          <a:gradFill>
            <a:gsLst>
              <a:gs pos="0">
                <a:schemeClr val="accent6">
                  <a:lumMod val="60000"/>
                  <a:lumOff val="40000"/>
                </a:schemeClr>
              </a:gs>
              <a:gs pos="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24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s-ES" sz="24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ảo</a:t>
            </a:r>
            <a:r>
              <a:rPr lang="es-ES" sz="24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s-ES" sz="24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s-ES" sz="24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s-ES" sz="24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s-ES" sz="24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endParaRPr lang="en-US" sz="2400" dirty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71576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2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6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0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4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8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6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0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8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1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18" grpId="0"/>
      <p:bldP spid="18" grpId="1"/>
      <p:bldP spid="19" grpId="0"/>
      <p:bldP spid="19" grpId="1"/>
      <p:bldP spid="20" grpId="0"/>
      <p:bldP spid="20" grpId="1"/>
      <p:bldP spid="21" grpId="0"/>
      <p:bldP spid="21" grpId="1"/>
      <p:bldP spid="22" grpId="0"/>
      <p:bldP spid="22" grpId="1"/>
      <p:bldP spid="23" grpId="0"/>
      <p:bldP spid="23" grpId="1"/>
      <p:bldP spid="5" grpId="0"/>
      <p:bldP spid="5" grpId="1"/>
      <p:bldP spid="25" grpId="0" animBg="1"/>
      <p:bldP spid="25" grpId="1" animBg="1"/>
      <p:bldP spid="2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326462" y="986598"/>
            <a:ext cx="53576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endParaRPr lang="en-US" sz="28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74134" y="1774031"/>
            <a:ext cx="1113251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7 (SGK –tr59):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p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p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ng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nh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0km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p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km/h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p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ửa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endParaRPr lang="en-US" sz="28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Cloud Callout 11"/>
          <p:cNvSpPr/>
          <p:nvPr/>
        </p:nvSpPr>
        <p:spPr>
          <a:xfrm>
            <a:off x="5092638" y="9144"/>
            <a:ext cx="5184465" cy="1635773"/>
          </a:xfrm>
          <a:prstGeom prst="cloudCallou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y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??</a:t>
            </a:r>
          </a:p>
        </p:txBody>
      </p:sp>
      <p:cxnSp>
        <p:nvCxnSpPr>
          <p:cNvPr id="15" name="Straight Connector 14"/>
          <p:cNvCxnSpPr/>
          <p:nvPr/>
        </p:nvCxnSpPr>
        <p:spPr>
          <a:xfrm flipV="1">
            <a:off x="5684131" y="2245884"/>
            <a:ext cx="1213256" cy="7098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3679590" y="2312178"/>
            <a:ext cx="1434084" cy="3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31" name="Cloud Callout 30"/>
          <p:cNvSpPr/>
          <p:nvPr/>
        </p:nvSpPr>
        <p:spPr>
          <a:xfrm>
            <a:off x="4738626" y="23317"/>
            <a:ext cx="5946845" cy="1558627"/>
          </a:xfrm>
          <a:prstGeom prst="cloudCallou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s-E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s-E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s-E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s-E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s-E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s-E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s-E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s-E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s-E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s-E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2" name="Straight Connector 31"/>
          <p:cNvCxnSpPr/>
          <p:nvPr/>
        </p:nvCxnSpPr>
        <p:spPr>
          <a:xfrm flipV="1">
            <a:off x="1491149" y="2641182"/>
            <a:ext cx="1892178" cy="1788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V="1">
            <a:off x="10277103" y="3121565"/>
            <a:ext cx="1269028" cy="3276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flipV="1">
            <a:off x="7138292" y="2693480"/>
            <a:ext cx="1621867" cy="1770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46" name="Cloud Callout 45"/>
          <p:cNvSpPr/>
          <p:nvPr/>
        </p:nvSpPr>
        <p:spPr>
          <a:xfrm>
            <a:off x="5196087" y="-3556"/>
            <a:ext cx="5196625" cy="1536287"/>
          </a:xfrm>
          <a:prstGeom prst="cloudCallou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s-E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s-E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s-E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s-E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s-E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s-E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s-E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Rectangle 2"/>
          <p:cNvSpPr>
            <a:spLocks noChangeArrowheads="1"/>
          </p:cNvSpPr>
          <p:nvPr/>
        </p:nvSpPr>
        <p:spPr bwMode="auto">
          <a:xfrm>
            <a:off x="1475342" y="-280553"/>
            <a:ext cx="327628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/>
          </a:p>
        </p:txBody>
      </p:sp>
    </p:spTree>
    <p:extLst>
      <p:ext uri="{BB962C8B-B14F-4D97-AF65-F5344CB8AC3E}">
        <p14:creationId xmlns:p14="http://schemas.microsoft.com/office/powerpoint/2010/main" val="6900213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1" presetClass="exit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69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  <p:bldP spid="31" grpId="0" animBg="1"/>
      <p:bldP spid="31" grpId="1" animBg="1"/>
      <p:bldP spid="46" grpId="0" animBg="1"/>
      <p:bldP spid="46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sz="2800"/>
          </a:p>
        </p:txBody>
      </p:sp>
      <p:graphicFrame>
        <p:nvGraphicFramePr>
          <p:cNvPr id="23" name="Content Placeholder 22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36674224"/>
              </p:ext>
            </p:extLst>
          </p:nvPr>
        </p:nvGraphicFramePr>
        <p:xfrm>
          <a:off x="2152649" y="1826685"/>
          <a:ext cx="7886700" cy="251671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71675">
                  <a:extLst>
                    <a:ext uri="{9D8B030D-6E8A-4147-A177-3AD203B41FA5}">
                      <a16:colId xmlns:a16="http://schemas.microsoft.com/office/drawing/2014/main" val="2419826810"/>
                    </a:ext>
                  </a:extLst>
                </a:gridCol>
                <a:gridCol w="1971675">
                  <a:extLst>
                    <a:ext uri="{9D8B030D-6E8A-4147-A177-3AD203B41FA5}">
                      <a16:colId xmlns:a16="http://schemas.microsoft.com/office/drawing/2014/main" val="3724363173"/>
                    </a:ext>
                  </a:extLst>
                </a:gridCol>
                <a:gridCol w="1971675">
                  <a:extLst>
                    <a:ext uri="{9D8B030D-6E8A-4147-A177-3AD203B41FA5}">
                      <a16:colId xmlns:a16="http://schemas.microsoft.com/office/drawing/2014/main" val="1481800542"/>
                    </a:ext>
                  </a:extLst>
                </a:gridCol>
                <a:gridCol w="1971675">
                  <a:extLst>
                    <a:ext uri="{9D8B030D-6E8A-4147-A177-3AD203B41FA5}">
                      <a16:colId xmlns:a16="http://schemas.microsoft.com/office/drawing/2014/main" val="1854385789"/>
                    </a:ext>
                  </a:extLst>
                </a:gridCol>
              </a:tblGrid>
              <a:tr h="838905"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121920" marR="121920" marT="60960" marB="60960"/>
                </a:tc>
                <a:extLst>
                  <a:ext uri="{0D108BD9-81ED-4DB2-BD59-A6C34878D82A}">
                    <a16:rowId xmlns:a16="http://schemas.microsoft.com/office/drawing/2014/main" val="862504556"/>
                  </a:ext>
                </a:extLst>
              </a:tr>
              <a:tr h="838905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ác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p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1920" marR="121920" marT="60960" marB="60960"/>
                </a:tc>
                <a:extLst>
                  <a:ext uri="{0D108BD9-81ED-4DB2-BD59-A6C34878D82A}">
                    <a16:rowId xmlns:a16="http://schemas.microsoft.com/office/drawing/2014/main" val="1130850864"/>
                  </a:ext>
                </a:extLst>
              </a:tr>
              <a:tr h="838905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ô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ên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1920" marR="121920" marT="60960" marB="60960"/>
                </a:tc>
                <a:extLst>
                  <a:ext uri="{0D108BD9-81ED-4DB2-BD59-A6C34878D82A}">
                    <a16:rowId xmlns:a16="http://schemas.microsoft.com/office/drawing/2014/main" val="3734832629"/>
                  </a:ext>
                </a:extLst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4835932" y="2819401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</a:p>
        </p:txBody>
      </p:sp>
      <p:sp>
        <p:nvSpPr>
          <p:cNvPr id="4" name="Rectangle 3"/>
          <p:cNvSpPr/>
          <p:nvPr/>
        </p:nvSpPr>
        <p:spPr>
          <a:xfrm>
            <a:off x="4835932" y="3546158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</a:p>
        </p:txBody>
      </p:sp>
      <p:sp>
        <p:nvSpPr>
          <p:cNvPr id="5" name="Rectangle 4"/>
          <p:cNvSpPr/>
          <p:nvPr/>
        </p:nvSpPr>
        <p:spPr>
          <a:xfrm>
            <a:off x="6831445" y="2819401"/>
            <a:ext cx="3642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6" name="Rectangle 5"/>
          <p:cNvSpPr/>
          <p:nvPr/>
        </p:nvSpPr>
        <p:spPr>
          <a:xfrm>
            <a:off x="6691412" y="3546158"/>
            <a:ext cx="8435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- 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8688472" y="2616201"/>
                <a:ext cx="658728" cy="9017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30</m:t>
                          </m:r>
                        </m:num>
                        <m:den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88472" y="2616201"/>
                <a:ext cx="658728" cy="90172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8521144" y="3526425"/>
                <a:ext cx="1029256" cy="9017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30</m:t>
                          </m:r>
                        </m:num>
                        <m:den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−3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21144" y="3526425"/>
                <a:ext cx="1029256" cy="90178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Cloud Callout 10"/>
          <p:cNvSpPr/>
          <p:nvPr/>
        </p:nvSpPr>
        <p:spPr>
          <a:xfrm>
            <a:off x="1625600" y="4505010"/>
            <a:ext cx="3287699" cy="1457973"/>
          </a:xfrm>
          <a:prstGeom prst="cloudCallou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s-E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s-E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s-E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s-E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  <a:endParaRPr lang="en-US" sz="2800" dirty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515837"/>
              </p:ext>
            </p:extLst>
          </p:nvPr>
        </p:nvGraphicFramePr>
        <p:xfrm>
          <a:off x="5791201" y="4789670"/>
          <a:ext cx="2032000" cy="878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054100" imgH="457200" progId="Equation.DSMT4">
                  <p:embed/>
                </p:oleObj>
              </mc:Choice>
              <mc:Fallback>
                <p:oleObj r:id="rId7" imgW="1054100" imgH="4572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1" y="4789670"/>
                        <a:ext cx="2032000" cy="8787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loud Callout 12"/>
          <p:cNvSpPr/>
          <p:nvPr/>
        </p:nvSpPr>
        <p:spPr>
          <a:xfrm>
            <a:off x="1835803" y="-213589"/>
            <a:ext cx="5097887" cy="1933340"/>
          </a:xfrm>
          <a:prstGeom prst="cloudCallou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endParaRPr lang="en-US" sz="2800" dirty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Cloud Callout 14"/>
          <p:cNvSpPr/>
          <p:nvPr/>
        </p:nvSpPr>
        <p:spPr>
          <a:xfrm>
            <a:off x="2172637" y="4038602"/>
            <a:ext cx="3287699" cy="1924383"/>
          </a:xfrm>
          <a:prstGeom prst="cloudCallout">
            <a:avLst/>
          </a:prstGeom>
          <a:gradFill>
            <a:gsLst>
              <a:gs pos="0">
                <a:schemeClr val="accent6">
                  <a:lumMod val="60000"/>
                  <a:lumOff val="40000"/>
                </a:schemeClr>
              </a:gs>
              <a:gs pos="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s-E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s-E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s-E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ở</a:t>
            </a:r>
            <a:r>
              <a:rPr lang="es-E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s-E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s-E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s-E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ở</a:t>
            </a:r>
            <a:r>
              <a:rPr lang="es-E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s-E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s-E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s-E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endParaRPr lang="en-US" sz="2800" dirty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7 Minute Countdown Timer with Alarm">
            <a:hlinkClick r:id="" action="ppaction://media"/>
            <a:extLst>
              <a:ext uri="{FF2B5EF4-FFF2-40B4-BE49-F238E27FC236}">
                <a16:creationId xmlns:a16="http://schemas.microsoft.com/office/drawing/2014/main" id="{1A1840DD-E78F-473B-9297-24F53BA580F7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0039349" y="460191"/>
            <a:ext cx="1292194" cy="7268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0600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1" presetClass="exit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4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54" fill="hold" display="0">
                  <p:stCondLst>
                    <p:cond delay="indefinite"/>
                  </p:stCondLst>
                </p:cTn>
                <p:tgtEl>
                  <p:spTgt spid="17"/>
                </p:tgtEl>
              </p:cMediaNode>
            </p:video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  <p:bldP spid="11" grpId="0" animBg="1"/>
      <p:bldP spid="11" grpId="1" animBg="1"/>
      <p:bldP spid="1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795528" y="1381354"/>
                <a:ext cx="10689336" cy="5030736"/>
              </a:xfrm>
              <a:prstGeom prst="rect">
                <a:avLst/>
              </a:prstGeom>
              <a:noFill/>
              <a:ln w="76200" cmpd="thickThin"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ố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e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p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 (km/h, 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&gt; 3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marL="380990" indent="-380990">
                  <a:buFont typeface="Symbol" panose="05050102010706020507" pitchFamily="18" charset="2"/>
                  <a:buChar char="Þ"/>
                </a:pP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ố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e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ô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iê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 – 3 (km/h)</a:t>
                </a:r>
              </a:p>
              <a:p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ờ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p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ế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0km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30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h)</a:t>
                </a: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ời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ô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iê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ế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0km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30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−3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h)</a:t>
                </a:r>
              </a:p>
              <a:p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p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ướ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ô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iê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ử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ờ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30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−3</m:t>
                        </m:r>
                      </m:den>
                    </m:f>
                    <m:r>
                      <a:rPr lang="en-US" sz="320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30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⇒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 panose="02040503050406030204" pitchFamily="18" charset="0"/>
                        </a:rPr>
                        <m:t>−3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−180=0</m:t>
                      </m:r>
                    </m:oMath>
                  </m:oMathPara>
                </a14:m>
                <a:endParaRPr lang="en-US" sz="28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Gi</m:t>
                      </m:r>
                      <m:r>
                        <m:rPr>
                          <m:nor/>
                        </m:rP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ả</m:t>
                      </m:r>
                      <m:r>
                        <m:rPr>
                          <m:nor/>
                        </m:rP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ươ</m:t>
                      </m:r>
                      <m:r>
                        <m:rPr>
                          <m:nor/>
                        </m:rP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đượ</m:t>
                      </m:r>
                      <m:r>
                        <m:rPr>
                          <m:nor/>
                        </m:rP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2800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m:rPr>
                          <m:nor/>
                        </m:rP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 15 </m:t>
                      </m:r>
                      <m:r>
                        <m:rPr>
                          <m:nor/>
                        </m:rPr>
                        <a:rPr lang="en-US" sz="28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sz="28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28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en-US" sz="28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28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)    </m:t>
                      </m:r>
                      <m:r>
                        <m:rPr>
                          <m:nor/>
                        </m:rP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2800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 −12 </m:t>
                      </m:r>
                      <m:r>
                        <m:rPr>
                          <m:nor/>
                        </m:rPr>
                        <a:rPr lang="en-US" sz="28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sz="28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lo</m:t>
                      </m:r>
                      <m:r>
                        <m:rPr>
                          <m:nor/>
                        </m:rPr>
                        <a:rPr lang="en-US" sz="28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ạ</m:t>
                      </m:r>
                      <m:r>
                        <m:rPr>
                          <m:nor/>
                        </m:rPr>
                        <a:rPr lang="en-US" sz="28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28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ố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e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p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5 km/h</a:t>
                </a:r>
              </a:p>
              <a:p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ố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e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ô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iê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2 km/h.</a:t>
                </a: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5528" y="1381354"/>
                <a:ext cx="10689336" cy="5030736"/>
              </a:xfrm>
              <a:prstGeom prst="rect">
                <a:avLst/>
              </a:prstGeom>
              <a:blipFill>
                <a:blip r:embed="rId2"/>
                <a:stretch>
                  <a:fillRect l="-849" t="-597" b="-1671"/>
                </a:stretch>
              </a:blipFill>
              <a:ln w="76200" cmpd="thickThin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Cloud Callout 4"/>
          <p:cNvSpPr/>
          <p:nvPr/>
        </p:nvSpPr>
        <p:spPr>
          <a:xfrm>
            <a:off x="6807202" y="-67584"/>
            <a:ext cx="4193544" cy="1362984"/>
          </a:xfrm>
          <a:prstGeom prst="cloudCallout">
            <a:avLst>
              <a:gd name="adj1" fmla="val -65192"/>
              <a:gd name="adj2" fmla="val 38304"/>
            </a:avLst>
          </a:prstGeom>
          <a:gradFill>
            <a:gsLst>
              <a:gs pos="0">
                <a:schemeClr val="accent6">
                  <a:lumMod val="60000"/>
                  <a:lumOff val="40000"/>
                </a:schemeClr>
              </a:gs>
              <a:gs pos="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s-E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ảo</a:t>
            </a:r>
            <a:r>
              <a:rPr lang="es-E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s-E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s-E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s-E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s-E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s-E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s-E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endParaRPr lang="en-US" sz="2800" dirty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0404293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70407" y="206566"/>
            <a:ext cx="112591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2800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8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85211" y="698726"/>
            <a:ext cx="1112349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u="sng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9 (SGK –tr59): 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ợ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ét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n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i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ong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êng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I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êng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ong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endParaRPr lang="en-US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85211" y="2763283"/>
            <a:ext cx="10962409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380990" indent="-380990" algn="just">
              <a:buFontTx/>
              <a:buChar char="-"/>
            </a:pP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ếu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380990" indent="-380990" algn="just">
              <a:buFontTx/>
              <a:buChar char="-"/>
            </a:pP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I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ong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? </a:t>
            </a:r>
          </a:p>
          <a:p>
            <a:pPr marL="380990" indent="-380990" algn="just">
              <a:buFontTx/>
              <a:buChar char="-"/>
            </a:pP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  <a:p>
            <a:pPr marL="380990" indent="-380990" algn="just">
              <a:buFontTx/>
              <a:buChar char="-"/>
            </a:pP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380990" indent="-380990" algn="just">
              <a:buFontTx/>
              <a:buChar char="-"/>
            </a:pP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ối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8" name="Picture 10" descr="Digit 180"/>
          <p:cNvPicPr>
            <a:picLocks noChangeAspect="1" noChangeArrowheads="1" noCrop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36374" y="2843792"/>
            <a:ext cx="1293182" cy="7104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96950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582921" y="463147"/>
            <a:ext cx="11429261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49 (SGK –tr59): Hai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ợ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ét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n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i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ong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êng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I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êng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ong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endParaRPr lang="en-US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9155" y="2763283"/>
            <a:ext cx="11263745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380990" indent="-380990">
              <a:buFontTx/>
              <a:buChar char="-"/>
            </a:pP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ếu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380990" indent="-380990">
              <a:buFontTx/>
              <a:buChar char="-"/>
            </a:pPr>
            <a:r>
              <a:rPr lang="en-US" sz="2800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 </a:t>
            </a:r>
            <a:r>
              <a:rPr lang="en-US" sz="2800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28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8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800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8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I </a:t>
            </a:r>
            <a:r>
              <a:rPr lang="en-US" sz="2800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28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ong</a:t>
            </a:r>
            <a:r>
              <a:rPr lang="en-US" sz="28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8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800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8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? </a:t>
            </a:r>
          </a:p>
          <a:p>
            <a:pPr marL="380990" indent="-380990">
              <a:buFontTx/>
              <a:buChar char="-"/>
            </a:pP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  <a:p>
            <a:pPr marL="380990" indent="-380990">
              <a:buFontTx/>
              <a:buChar char="-"/>
            </a:pPr>
            <a:r>
              <a:rPr lang="en-US" sz="28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2800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8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8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8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380990" indent="-380990">
              <a:buFontTx/>
              <a:buChar char="-"/>
            </a:pP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ố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5" name="Oval Callout 14"/>
          <p:cNvSpPr/>
          <p:nvPr/>
        </p:nvSpPr>
        <p:spPr>
          <a:xfrm>
            <a:off x="3953032" y="1168861"/>
            <a:ext cx="6078700" cy="2018187"/>
          </a:xfrm>
          <a:prstGeom prst="wedgeEllipseCallout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êng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endParaRPr lang="en-US" sz="28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Oval Callout 16"/>
          <p:cNvSpPr/>
          <p:nvPr/>
        </p:nvSpPr>
        <p:spPr>
          <a:xfrm>
            <a:off x="2936036" y="1852527"/>
            <a:ext cx="7666575" cy="1930401"/>
          </a:xfrm>
          <a:prstGeom prst="wedgeEllipseCallout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8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28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ong</a:t>
            </a:r>
            <a:r>
              <a:rPr lang="en-US" sz="28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8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+6</a:t>
            </a:r>
          </a:p>
          <a:p>
            <a:pPr algn="ctr"/>
            <a:r>
              <a:rPr lang="en-US" sz="2800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8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&gt; 4</a:t>
            </a:r>
            <a:endParaRPr lang="en-US" sz="2800" dirty="0">
              <a:solidFill>
                <a:schemeClr val="accent5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val Callout 17"/>
              <p:cNvSpPr/>
              <p:nvPr/>
            </p:nvSpPr>
            <p:spPr>
              <a:xfrm>
                <a:off x="1367739" y="3059854"/>
                <a:ext cx="8475976" cy="1848323"/>
              </a:xfrm>
              <a:prstGeom prst="wedgeEllipseCallout">
                <a:avLst/>
              </a:prstGeom>
              <a:gradFill flip="none" rotWithShape="1">
                <a:gsLst>
                  <a:gs pos="0">
                    <a:srgbClr val="00B0F0">
                      <a:tint val="66000"/>
                      <a:satMod val="160000"/>
                    </a:srgbClr>
                  </a:gs>
                  <a:gs pos="50000">
                    <a:srgbClr val="00B0F0">
                      <a:tint val="44500"/>
                      <a:satMod val="160000"/>
                    </a:srgbClr>
                  </a:gs>
                  <a:gs pos="100000">
                    <a:srgbClr val="00B0F0">
                      <a:tint val="23500"/>
                      <a:satMod val="16000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 </a:t>
                </a:r>
                <a:r>
                  <a:rPr lang="en-US" sz="2800" dirty="0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ày</a:t>
                </a:r>
                <a:r>
                  <a:rPr lang="en-US" sz="2800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i</a:t>
                </a:r>
                <a:r>
                  <a:rPr lang="en-US" sz="2800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 </a:t>
                </a:r>
                <a:r>
                  <a:rPr lang="en-US" sz="2800" dirty="0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sz="2800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ông </a:t>
                </a:r>
                <a:r>
                  <a:rPr lang="en-US" sz="2800" dirty="0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ệc</a:t>
                </a:r>
                <a:r>
                  <a:rPr lang="en-US" sz="2800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ctr"/>
                <a:r>
                  <a:rPr lang="en-US" sz="2800" dirty="0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ày</a:t>
                </a:r>
                <a:r>
                  <a:rPr lang="en-US" sz="2800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i</a:t>
                </a:r>
                <a:r>
                  <a:rPr lang="en-US" sz="2800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I </a:t>
                </a:r>
                <a:r>
                  <a:rPr lang="en-US" sz="2800" dirty="0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sz="2800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+6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ông </a:t>
                </a:r>
                <a:r>
                  <a:rPr lang="en-US" sz="2800" dirty="0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ệc</a:t>
                </a:r>
                <a:r>
                  <a:rPr lang="en-US" sz="2800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</a:p>
              <a:p>
                <a:pPr algn="ctr"/>
                <a:endParaRPr lang="en-US" sz="2800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Oval Callout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7739" y="3059854"/>
                <a:ext cx="8475976" cy="1848323"/>
              </a:xfrm>
              <a:prstGeom prst="wedgeEllipseCallou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Oval Callout 18"/>
              <p:cNvSpPr/>
              <p:nvPr/>
            </p:nvSpPr>
            <p:spPr>
              <a:xfrm>
                <a:off x="4587452" y="3321921"/>
                <a:ext cx="6947084" cy="1877696"/>
              </a:xfrm>
              <a:prstGeom prst="wedgeEllipseCallout">
                <a:avLst/>
              </a:prstGeom>
              <a:gradFill flip="none" rotWithShape="1">
                <a:gsLst>
                  <a:gs pos="0">
                    <a:srgbClr val="00B0F0">
                      <a:tint val="66000"/>
                      <a:satMod val="160000"/>
                    </a:srgbClr>
                  </a:gs>
                  <a:gs pos="50000">
                    <a:srgbClr val="00B0F0">
                      <a:tint val="44500"/>
                      <a:satMod val="160000"/>
                    </a:srgbClr>
                  </a:gs>
                  <a:gs pos="100000">
                    <a:srgbClr val="00B0F0">
                      <a:tint val="23500"/>
                      <a:satMod val="16000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dirty="0">
                    <a:solidFill>
                      <a:schemeClr val="accent5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 </a:t>
                </a:r>
                <a:r>
                  <a:rPr lang="en-US" sz="2800" dirty="0" err="1">
                    <a:solidFill>
                      <a:schemeClr val="accent5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ày</a:t>
                </a:r>
                <a:r>
                  <a:rPr lang="en-US" sz="2800" dirty="0">
                    <a:solidFill>
                      <a:schemeClr val="accent5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 </a:t>
                </a:r>
                <a:r>
                  <a:rPr lang="en-US" sz="2800" dirty="0" err="1">
                    <a:solidFill>
                      <a:schemeClr val="accent5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i</a:t>
                </a:r>
                <a:r>
                  <a:rPr lang="en-US" sz="2800" dirty="0">
                    <a:solidFill>
                      <a:schemeClr val="accent5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sz="2800" dirty="0">
                    <a:solidFill>
                      <a:schemeClr val="accent5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sz="2800" dirty="0">
                    <a:solidFill>
                      <a:schemeClr val="accent5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dirty="0">
                    <a:solidFill>
                      <a:schemeClr val="accent5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en-US" sz="2800" i="1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dirty="0">
                    <a:solidFill>
                      <a:schemeClr val="accent5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ông </a:t>
                </a:r>
                <a:r>
                  <a:rPr lang="en-US" sz="2800" dirty="0" err="1">
                    <a:solidFill>
                      <a:schemeClr val="accent5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ệc</a:t>
                </a:r>
                <a:endParaRPr lang="en-US" sz="2800" dirty="0"/>
              </a:p>
            </p:txBody>
          </p:sp>
        </mc:Choice>
        <mc:Fallback xmlns="">
          <p:sp>
            <p:nvSpPr>
              <p:cNvPr id="19" name="Oval Callout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7452" y="3321921"/>
                <a:ext cx="6947084" cy="1877696"/>
              </a:xfrm>
              <a:prstGeom prst="wedgeEllipseCallou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Oval Callout 19"/>
              <p:cNvSpPr/>
              <p:nvPr/>
            </p:nvSpPr>
            <p:spPr>
              <a:xfrm>
                <a:off x="4836834" y="3892762"/>
                <a:ext cx="6223430" cy="1895683"/>
              </a:xfrm>
              <a:prstGeom prst="wedgeEllipseCallout">
                <a:avLst/>
              </a:prstGeom>
              <a:gradFill flip="none" rotWithShape="1">
                <a:gsLst>
                  <a:gs pos="0">
                    <a:srgbClr val="00B0F0">
                      <a:tint val="66000"/>
                      <a:satMod val="160000"/>
                    </a:srgbClr>
                  </a:gs>
                  <a:gs pos="50000">
                    <a:srgbClr val="00B0F0">
                      <a:tint val="44500"/>
                      <a:satMod val="160000"/>
                    </a:srgbClr>
                  </a:gs>
                  <a:gs pos="100000">
                    <a:srgbClr val="00B0F0">
                      <a:tint val="23500"/>
                      <a:satMod val="16000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 </a:t>
                </a:r>
                <a:r>
                  <a:rPr lang="en-US" sz="28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ối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an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endParaRPr lang="en-US" sz="28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sz="28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8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+6</m:t>
                          </m:r>
                        </m:den>
                      </m:f>
                      <m:r>
                        <a:rPr lang="en-US" sz="28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2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20" name="Oval Callout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6834" y="3892762"/>
                <a:ext cx="6223430" cy="1895683"/>
              </a:xfrm>
              <a:prstGeom prst="wedgeEllipseCallou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553118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xit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6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20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5" grpId="0" animBg="1"/>
      <p:bldP spid="15" grpId="1" animBg="1"/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8579" y="260674"/>
            <a:ext cx="11728580" cy="65973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232152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11727" y="1236469"/>
                <a:ext cx="11710555" cy="4786951"/>
              </a:xfrm>
              <a:prstGeom prst="rect">
                <a:avLst/>
              </a:prstGeom>
              <a:noFill/>
              <a:ln w="76200" cmpd="thickThin">
                <a:solidFill>
                  <a:schemeClr val="accent1">
                    <a:shade val="5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ờ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ì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o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ô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ệ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 (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ày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, 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&gt; 4)</a:t>
                </a:r>
              </a:p>
              <a:p>
                <a:pPr marL="380990" indent="-380990">
                  <a:buFont typeface="Symbol" panose="05050102010706020507" pitchFamily="18" charset="2"/>
                  <a:buChar char="Þ"/>
                </a:pP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ờ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I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ì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o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ô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ệ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……….(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ày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ày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…………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công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ệ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ỗi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ày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I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………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công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ệ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ả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ày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o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ô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ệ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T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sz="2800" i="1">
                          <a:latin typeface="Cambria Math" panose="02040503050406030204" pitchFamily="18" charset="0"/>
                        </a:rPr>
                        <m:t>….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+6</m:t>
                          </m:r>
                        </m:den>
                      </m:f>
                      <m:r>
                        <a:rPr lang="en-US" sz="2800" i="1">
                          <a:latin typeface="Cambria Math" panose="02040503050406030204" pitchFamily="18" charset="0"/>
                        </a:rPr>
                        <m:t>…..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/>
                  <a:t>                                          =&gt;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latin typeface="Cambria Math" panose="02040503050406030204" pitchFamily="18" charset="0"/>
                      </a:rPr>
                      <m:t>−2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 −24 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……</a:t>
                </a:r>
              </a:p>
              <a:p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</a:t>
                </a:r>
                <a:r>
                  <a:rPr lang="en-US" sz="2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….. (…….), x</a:t>
                </a:r>
                <a:r>
                  <a:rPr lang="en-US" sz="2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….. (…...)</a:t>
                </a:r>
              </a:p>
              <a:p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ì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…..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ày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à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ô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ệ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I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ì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…………..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ày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à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ô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ệ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727" y="1236469"/>
                <a:ext cx="11710555" cy="4786951"/>
              </a:xfrm>
              <a:prstGeom prst="rect">
                <a:avLst/>
              </a:prstGeom>
              <a:blipFill>
                <a:blip r:embed="rId2"/>
                <a:stretch>
                  <a:fillRect l="-776" t="-627" b="-1754"/>
                </a:stretch>
              </a:blipFill>
              <a:ln w="76200" cmpd="thickThin">
                <a:solidFill>
                  <a:schemeClr val="accent1">
                    <a:shade val="5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Cloud Callout 7"/>
          <p:cNvSpPr/>
          <p:nvPr/>
        </p:nvSpPr>
        <p:spPr>
          <a:xfrm>
            <a:off x="1413401" y="0"/>
            <a:ext cx="9471935" cy="1236469"/>
          </a:xfrm>
          <a:prstGeom prst="cloudCallout">
            <a:avLst>
              <a:gd name="adj1" fmla="val -31137"/>
              <a:gd name="adj2" fmla="val 19288"/>
            </a:avLst>
          </a:prstGeom>
          <a:gradFill flip="none" rotWithShape="1">
            <a:gsLst>
              <a:gs pos="0">
                <a:schemeClr val="accent5">
                  <a:lumMod val="60000"/>
                  <a:lumOff val="40000"/>
                  <a:tint val="66000"/>
                  <a:satMod val="160000"/>
                </a:schemeClr>
              </a:gs>
              <a:gs pos="50000">
                <a:schemeClr val="accent5">
                  <a:lumMod val="60000"/>
                  <a:lumOff val="40000"/>
                  <a:tint val="44500"/>
                  <a:satMod val="160000"/>
                </a:schemeClr>
              </a:gs>
              <a:gs pos="100000">
                <a:schemeClr val="accent5">
                  <a:lumMod val="60000"/>
                  <a:lumOff val="40000"/>
                  <a:tint val="23500"/>
                  <a:satMod val="160000"/>
                </a:schemeClr>
              </a:gs>
            </a:gsLst>
            <a:lin ang="135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s-E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s-E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s-E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s-E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s-E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s-E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s-E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s-E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endParaRPr lang="en-US" sz="2800" dirty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3247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730828" y="789661"/>
                <a:ext cx="10366663" cy="5770682"/>
              </a:xfrm>
              <a:prstGeom prst="rect">
                <a:avLst/>
              </a:prstGeom>
              <a:noFill/>
              <a:ln w="76200" cmpd="thinThick">
                <a:solidFill>
                  <a:schemeClr val="accent1">
                    <a:shade val="5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ờ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ì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o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ô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ệ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 (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ày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, 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&gt; 4)</a:t>
                </a:r>
              </a:p>
              <a:p>
                <a:pPr marL="380990" indent="-380990">
                  <a:buFont typeface="Symbol" panose="05050102010706020507" pitchFamily="18" charset="2"/>
                  <a:buChar char="Þ"/>
                </a:pP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ờ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I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ì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o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ô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ệ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 + 6 (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ày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ày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công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ệ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ỗi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ày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I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+6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công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ệ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ả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ày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o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ô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ệ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T:</a:t>
                </a: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sz="2800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+6</m:t>
                          </m:r>
                        </m:den>
                      </m:f>
                      <m:r>
                        <a:rPr lang="en-US" sz="2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800" dirty="0"/>
                  <a:t>                                                 </a:t>
                </a:r>
                <a:r>
                  <a:rPr lang="en-US" sz="2800" dirty="0">
                    <a:sym typeface="Symbol" panose="05050102010706020507" pitchFamily="18" charset="2"/>
                  </a:rPr>
                  <a:t>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latin typeface="Cambria Math" panose="02040503050406030204" pitchFamily="18" charset="0"/>
                      </a:rPr>
                      <m:t>−2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 −24=0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</a:t>
                </a:r>
                <a:r>
                  <a:rPr lang="en-US" sz="2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6 (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, x</a:t>
                </a:r>
                <a:r>
                  <a:rPr lang="en-US" sz="2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-4 (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ạ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ì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ày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à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ô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ệ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I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ì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 + 6 = 12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ày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à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ô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ệ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828" y="789661"/>
                <a:ext cx="10366663" cy="5770682"/>
              </a:xfrm>
              <a:prstGeom prst="rect">
                <a:avLst/>
              </a:prstGeom>
              <a:blipFill rotWithShape="0">
                <a:blip r:embed="rId2"/>
                <a:stretch>
                  <a:fillRect l="-876" t="-521" b="-1356"/>
                </a:stretch>
              </a:blipFill>
              <a:ln w="76200" cmpd="thinThick">
                <a:solidFill>
                  <a:schemeClr val="accent1">
                    <a:shade val="5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Cloud Callout 7"/>
          <p:cNvSpPr/>
          <p:nvPr/>
        </p:nvSpPr>
        <p:spPr>
          <a:xfrm>
            <a:off x="3435467" y="-7909"/>
            <a:ext cx="8271949" cy="1035817"/>
          </a:xfrm>
          <a:prstGeom prst="cloudCallout">
            <a:avLst/>
          </a:prstGeom>
          <a:gradFill>
            <a:gsLst>
              <a:gs pos="0">
                <a:schemeClr val="accent6">
                  <a:lumMod val="60000"/>
                  <a:lumOff val="40000"/>
                </a:schemeClr>
              </a:gs>
              <a:gs pos="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s-E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s-E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s-E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s-E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s-E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s-E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s-E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s-E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s-E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s-E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38959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Content Placehold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9131478"/>
              </p:ext>
            </p:extLst>
          </p:nvPr>
        </p:nvGraphicFramePr>
        <p:xfrm>
          <a:off x="797176" y="3594933"/>
          <a:ext cx="11076576" cy="304875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69144">
                  <a:extLst>
                    <a:ext uri="{9D8B030D-6E8A-4147-A177-3AD203B41FA5}">
                      <a16:colId xmlns:a16="http://schemas.microsoft.com/office/drawing/2014/main" val="3490710220"/>
                    </a:ext>
                  </a:extLst>
                </a:gridCol>
                <a:gridCol w="2769144">
                  <a:extLst>
                    <a:ext uri="{9D8B030D-6E8A-4147-A177-3AD203B41FA5}">
                      <a16:colId xmlns:a16="http://schemas.microsoft.com/office/drawing/2014/main" val="203578751"/>
                    </a:ext>
                  </a:extLst>
                </a:gridCol>
                <a:gridCol w="2769144">
                  <a:extLst>
                    <a:ext uri="{9D8B030D-6E8A-4147-A177-3AD203B41FA5}">
                      <a16:colId xmlns:a16="http://schemas.microsoft.com/office/drawing/2014/main" val="1018737565"/>
                    </a:ext>
                  </a:extLst>
                </a:gridCol>
                <a:gridCol w="2769144">
                  <a:extLst>
                    <a:ext uri="{9D8B030D-6E8A-4147-A177-3AD203B41FA5}">
                      <a16:colId xmlns:a16="http://schemas.microsoft.com/office/drawing/2014/main" val="4143525715"/>
                    </a:ext>
                  </a:extLst>
                </a:gridCol>
              </a:tblGrid>
              <a:tr h="833451"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ối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ợng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V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ăng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ất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ời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an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1920" marR="121920" marT="60960" marB="60960"/>
                </a:tc>
                <a:extLst>
                  <a:ext uri="{0D108BD9-81ED-4DB2-BD59-A6C34878D82A}">
                    <a16:rowId xmlns:a16="http://schemas.microsoft.com/office/drawing/2014/main" val="525366778"/>
                  </a:ext>
                </a:extLst>
              </a:tr>
              <a:tr h="1143741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ự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ịnh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1920" marR="121920" marT="60960" marB="6096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1920" marR="121920" marT="60960" marB="60960"/>
                </a:tc>
                <a:extLst>
                  <a:ext uri="{0D108BD9-81ED-4DB2-BD59-A6C34878D82A}">
                    <a16:rowId xmlns:a16="http://schemas.microsoft.com/office/drawing/2014/main" val="1804633439"/>
                  </a:ext>
                </a:extLst>
              </a:tr>
              <a:tr h="1071563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ực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ế 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1920" marR="121920" marT="60960" marB="6096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1920" marR="121920" marT="60960" marB="60960"/>
                </a:tc>
                <a:extLst>
                  <a:ext uri="{0D108BD9-81ED-4DB2-BD59-A6C34878D82A}">
                    <a16:rowId xmlns:a16="http://schemas.microsoft.com/office/drawing/2014/main" val="1107672029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76236" y="70343"/>
            <a:ext cx="81321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b="1" u="sng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u="sng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u="sng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2800" b="1" u="sng" dirty="0">
              <a:solidFill>
                <a:schemeClr val="accent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35182" y="1034997"/>
            <a:ext cx="10796154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s-E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s-E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ện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y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200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ẩu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ặng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èo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òng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ệnh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vid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9.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nh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ần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ống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ống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ặc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,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y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00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do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ớm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4339081" y="4581781"/>
                <a:ext cx="960356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</a:rPr>
                        <m:t>7200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9081" y="4581781"/>
                <a:ext cx="960356" cy="52322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4323782" y="5805741"/>
                <a:ext cx="960356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</a:rPr>
                        <m:t>7200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3782" y="5805741"/>
                <a:ext cx="960356" cy="52322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6927073" y="4506834"/>
                <a:ext cx="1388592" cy="9017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7200</m:t>
                          </m:r>
                        </m:num>
                        <m:den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7073" y="4506834"/>
                <a:ext cx="1388592" cy="90172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6449237" y="5686264"/>
                <a:ext cx="2344264" cy="9089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7200</m:t>
                          </m:r>
                        </m:num>
                        <m:den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+2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9237" y="5686264"/>
                <a:ext cx="2344264" cy="90896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/>
          <p:cNvSpPr/>
          <p:nvPr/>
        </p:nvSpPr>
        <p:spPr>
          <a:xfrm>
            <a:off x="9943302" y="4540026"/>
            <a:ext cx="10677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sz="2800" dirty="0"/>
          </a:p>
        </p:txBody>
      </p:sp>
      <p:sp>
        <p:nvSpPr>
          <p:cNvPr id="16" name="Rectangle 15"/>
          <p:cNvSpPr/>
          <p:nvPr/>
        </p:nvSpPr>
        <p:spPr>
          <a:xfrm>
            <a:off x="9734152" y="5879138"/>
            <a:ext cx="127686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+ 2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97656384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0" grpId="1"/>
      <p:bldP spid="12" grpId="0"/>
      <p:bldP spid="12" grpId="1"/>
      <p:bldP spid="13" grpId="0"/>
      <p:bldP spid="13" grpId="1"/>
      <p:bldP spid="14" grpId="0"/>
      <p:bldP spid="14" grpId="1"/>
      <p:bldP spid="15" grpId="0"/>
      <p:bldP spid="15" grpId="1"/>
      <p:bldP spid="16" grpId="0"/>
      <p:bldP spid="16" grpId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1162446" y="-40664"/>
            <a:ext cx="50898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!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049485" y="640769"/>
                <a:ext cx="11055924" cy="44746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ày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ế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ệ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óm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x (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ày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&gt;0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ày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ệ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ự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x + 2 (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ày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ày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ế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óm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ay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400" i="1">
                            <a:latin typeface="Cambria Math" panose="02040503050406030204" pitchFamily="18" charset="0"/>
                          </a:rPr>
                          <m:t>7200</m:t>
                        </m:r>
                      </m:num>
                      <m:den>
                        <m:r>
                          <a:rPr lang="en-US" sz="3400" i="1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chiếc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ẩ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a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ày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ế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óm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ay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400" i="1">
                            <a:latin typeface="Cambria Math" panose="02040503050406030204" pitchFamily="18" charset="0"/>
                          </a:rPr>
                          <m:t>7200</m:t>
                        </m:r>
                      </m:num>
                      <m:den>
                        <m:r>
                          <a:rPr lang="en-US" sz="3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400" i="1">
                            <a:latin typeface="Cambria Math" panose="02040503050406030204" pitchFamily="18" charset="0"/>
                          </a:rPr>
                          <m:t>+2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chiếc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ẩ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a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r>
                  <a:rPr lang="es-E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s-E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s-E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ày</a:t>
                </a:r>
                <a:r>
                  <a:rPr lang="es-E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óm</a:t>
                </a:r>
                <a:r>
                  <a:rPr lang="es-E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s-E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y</a:t>
                </a:r>
                <a:r>
                  <a:rPr lang="es-E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ều</a:t>
                </a:r>
                <a:r>
                  <a:rPr lang="es-E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ơn</a:t>
                </a:r>
                <a:r>
                  <a:rPr lang="es-E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ự</a:t>
                </a:r>
                <a:r>
                  <a:rPr lang="es-E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s-E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00 </a:t>
                </a:r>
                <a:r>
                  <a:rPr lang="es-E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ếc</a:t>
                </a:r>
                <a:r>
                  <a:rPr lang="es-E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ẩu</a:t>
                </a:r>
                <a:r>
                  <a:rPr lang="es-E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ang</a:t>
                </a:r>
                <a:r>
                  <a:rPr lang="es-E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s-E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</a:t>
                </a:r>
                <a:r>
                  <a:rPr lang="es-E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s-E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s-E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s-E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400" i="1">
                            <a:latin typeface="Cambria Math" panose="02040503050406030204" pitchFamily="18" charset="0"/>
                          </a:rPr>
                          <m:t>7200</m:t>
                        </m:r>
                      </m:num>
                      <m:den>
                        <m:r>
                          <a:rPr lang="en-US" sz="3400" i="1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sz="3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-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400" i="1">
                            <a:latin typeface="Cambria Math" panose="02040503050406030204" pitchFamily="18" charset="0"/>
                          </a:rPr>
                          <m:t>7200</m:t>
                        </m:r>
                      </m:num>
                      <m:den>
                        <m:r>
                          <a:rPr lang="en-US" sz="3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400" i="1">
                            <a:latin typeface="Cambria Math" panose="02040503050406030204" pitchFamily="18" charset="0"/>
                          </a:rPr>
                          <m:t>+2</m:t>
                        </m:r>
                      </m:den>
                    </m:f>
                  </m:oMath>
                </a14:m>
                <a:r>
                  <a:rPr lang="en-US" sz="3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300</a:t>
                </a:r>
              </a:p>
              <a:p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9485" y="640769"/>
                <a:ext cx="11055924" cy="4474686"/>
              </a:xfrm>
              <a:prstGeom prst="rect">
                <a:avLst/>
              </a:prstGeom>
              <a:blipFill>
                <a:blip r:embed="rId4"/>
                <a:stretch>
                  <a:fillRect l="-1103" t="-136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9"/>
          <p:cNvSpPr>
            <a:spLocks noChangeArrowheads="1"/>
          </p:cNvSpPr>
          <p:nvPr/>
        </p:nvSpPr>
        <p:spPr bwMode="auto">
          <a:xfrm>
            <a:off x="1866902" y="-744304"/>
            <a:ext cx="293768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951623"/>
              </p:ext>
            </p:extLst>
          </p:nvPr>
        </p:nvGraphicFramePr>
        <p:xfrm>
          <a:off x="930563" y="4808683"/>
          <a:ext cx="6893794" cy="528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908300" imgH="266700" progId="Equation.DSMT4">
                  <p:embed/>
                </p:oleObj>
              </mc:Choice>
              <mc:Fallback>
                <p:oleObj r:id="rId5" imgW="2908300" imgH="26670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563" y="4808683"/>
                        <a:ext cx="6893794" cy="5288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1"/>
          <p:cNvSpPr>
            <a:spLocks noChangeArrowheads="1"/>
          </p:cNvSpPr>
          <p:nvPr/>
        </p:nvSpPr>
        <p:spPr bwMode="auto">
          <a:xfrm>
            <a:off x="1866902" y="-965977"/>
            <a:ext cx="293768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205077"/>
              </p:ext>
            </p:extLst>
          </p:nvPr>
        </p:nvGraphicFramePr>
        <p:xfrm>
          <a:off x="930565" y="5199937"/>
          <a:ext cx="3266668" cy="472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384300" imgH="228600" progId="Equation.DSMT4">
                  <p:embed/>
                </p:oleObj>
              </mc:Choice>
              <mc:Fallback>
                <p:oleObj r:id="rId7" imgW="1384300" imgH="22860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565" y="5199937"/>
                        <a:ext cx="3266668" cy="4721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968427" y="5708845"/>
            <a:ext cx="970455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6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x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-8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y 7200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ẩ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58537" y="519278"/>
            <a:ext cx="11128664" cy="6265986"/>
          </a:xfrm>
          <a:prstGeom prst="rect">
            <a:avLst/>
          </a:prstGeom>
          <a:noFill/>
          <a:ln w="76200" cmpd="thickThin"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4184196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-34348"/>
            <a:ext cx="12084626" cy="6985289"/>
          </a:xfrm>
          <a:prstGeom prst="rect">
            <a:avLst/>
          </a:prstGeom>
        </p:spPr>
      </p:pic>
      <p:sp>
        <p:nvSpPr>
          <p:cNvPr id="7" name="Cloud Callout 6"/>
          <p:cNvSpPr/>
          <p:nvPr/>
        </p:nvSpPr>
        <p:spPr>
          <a:xfrm>
            <a:off x="4267200" y="122527"/>
            <a:ext cx="4673600" cy="1219200"/>
          </a:xfrm>
          <a:prstGeom prst="cloudCallout">
            <a:avLst/>
          </a:prstGeom>
          <a:gradFill>
            <a:gsLst>
              <a:gs pos="0">
                <a:schemeClr val="accent6">
                  <a:lumMod val="60000"/>
                  <a:lumOff val="40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8" name="TextBox 7"/>
          <p:cNvSpPr txBox="1"/>
          <p:nvPr/>
        </p:nvSpPr>
        <p:spPr>
          <a:xfrm>
            <a:off x="4978400" y="279402"/>
            <a:ext cx="7010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 flipH="1">
            <a:off x="838200" y="1584325"/>
            <a:ext cx="9829801" cy="3970318"/>
          </a:xfrm>
          <a:prstGeom prst="rect">
            <a:avLst/>
          </a:prstGeom>
          <a:pattFill prst="pct5">
            <a:fgClr>
              <a:schemeClr val="accent1"/>
            </a:fgClr>
            <a:bgClr>
              <a:schemeClr val="bg1"/>
            </a:bgClr>
          </a:pattFill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TVN 48,50,51  (SGK-tr59)</a:t>
            </a:r>
          </a:p>
          <a:p>
            <a:r>
              <a:rPr lang="en-US" sz="28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ợi</a:t>
            </a:r>
            <a:r>
              <a:rPr lang="en-US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8 (SGK-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9): </a:t>
            </a:r>
          </a:p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ế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ô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380990" indent="-380990">
              <a:buFont typeface="Symbol" panose="05050102010706020507" pitchFamily="18" charset="2"/>
              <a:buChar char="Þ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ế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ô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x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380990" indent="-380990">
              <a:buFont typeface="Symbol" panose="05050102010706020507" pitchFamily="18" charset="2"/>
              <a:buChar char="Þ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ù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– 10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ù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x -10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ù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ù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=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.rộng.cao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382159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556000" y="3153643"/>
            <a:ext cx="457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dirty="0">
                <a:solidFill>
                  <a:srgbClr val="C1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  <a:p>
            <a:pPr algn="ctr"/>
            <a:r>
              <a:rPr lang="en-US" sz="3000" dirty="0" err="1">
                <a:solidFill>
                  <a:srgbClr val="C1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3000" dirty="0">
                <a:solidFill>
                  <a:srgbClr val="C1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C1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3000" dirty="0">
                <a:solidFill>
                  <a:srgbClr val="C1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000" dirty="0" err="1">
                <a:solidFill>
                  <a:srgbClr val="C1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000" dirty="0">
                <a:solidFill>
                  <a:srgbClr val="C1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C1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3000" dirty="0">
                <a:solidFill>
                  <a:srgbClr val="C1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C1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3000" dirty="0">
                <a:solidFill>
                  <a:srgbClr val="C1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C1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3000" dirty="0">
                <a:solidFill>
                  <a:srgbClr val="C1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6" name="Rectangle 5"/>
          <p:cNvSpPr/>
          <p:nvPr/>
        </p:nvSpPr>
        <p:spPr>
          <a:xfrm>
            <a:off x="-1" y="2825035"/>
            <a:ext cx="12205591" cy="4058365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40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263" y="3631563"/>
            <a:ext cx="3927231" cy="3286739"/>
          </a:xfrm>
          <a:prstGeom prst="rect">
            <a:avLst/>
          </a:prstGeom>
        </p:spPr>
      </p:pic>
      <p:sp>
        <p:nvSpPr>
          <p:cNvPr id="8" name="Rectangle 12"/>
          <p:cNvSpPr/>
          <p:nvPr/>
        </p:nvSpPr>
        <p:spPr>
          <a:xfrm>
            <a:off x="-13592" y="560832"/>
            <a:ext cx="12205591" cy="3075557"/>
          </a:xfrm>
          <a:custGeom>
            <a:avLst/>
            <a:gdLst>
              <a:gd name="connsiteX0" fmla="*/ 0 w 9144000"/>
              <a:gd name="connsiteY0" fmla="*/ 0 h 2780928"/>
              <a:gd name="connsiteX1" fmla="*/ 9144000 w 9144000"/>
              <a:gd name="connsiteY1" fmla="*/ 0 h 2780928"/>
              <a:gd name="connsiteX2" fmla="*/ 9144000 w 9144000"/>
              <a:gd name="connsiteY2" fmla="*/ 2780928 h 2780928"/>
              <a:gd name="connsiteX3" fmla="*/ 0 w 9144000"/>
              <a:gd name="connsiteY3" fmla="*/ 2780928 h 2780928"/>
              <a:gd name="connsiteX4" fmla="*/ 0 w 9144000"/>
              <a:gd name="connsiteY4" fmla="*/ 0 h 2780928"/>
              <a:gd name="connsiteX0" fmla="*/ 0 w 9144000"/>
              <a:gd name="connsiteY0" fmla="*/ 0 h 3162373"/>
              <a:gd name="connsiteX1" fmla="*/ 9144000 w 9144000"/>
              <a:gd name="connsiteY1" fmla="*/ 0 h 3162373"/>
              <a:gd name="connsiteX2" fmla="*/ 9144000 w 9144000"/>
              <a:gd name="connsiteY2" fmla="*/ 2780928 h 3162373"/>
              <a:gd name="connsiteX3" fmla="*/ 6477000 w 9144000"/>
              <a:gd name="connsiteY3" fmla="*/ 3162300 h 3162373"/>
              <a:gd name="connsiteX4" fmla="*/ 0 w 9144000"/>
              <a:gd name="connsiteY4" fmla="*/ 2780928 h 3162373"/>
              <a:gd name="connsiteX5" fmla="*/ 0 w 9144000"/>
              <a:gd name="connsiteY5" fmla="*/ 0 h 3162373"/>
              <a:gd name="connsiteX0" fmla="*/ 0 w 9144000"/>
              <a:gd name="connsiteY0" fmla="*/ 0 h 3162373"/>
              <a:gd name="connsiteX1" fmla="*/ 9144000 w 9144000"/>
              <a:gd name="connsiteY1" fmla="*/ 0 h 3162373"/>
              <a:gd name="connsiteX2" fmla="*/ 9144000 w 9144000"/>
              <a:gd name="connsiteY2" fmla="*/ 2780928 h 3162373"/>
              <a:gd name="connsiteX3" fmla="*/ 6477000 w 9144000"/>
              <a:gd name="connsiteY3" fmla="*/ 3162300 h 3162373"/>
              <a:gd name="connsiteX4" fmla="*/ 5105400 w 9144000"/>
              <a:gd name="connsiteY4" fmla="*/ 2781300 h 3162373"/>
              <a:gd name="connsiteX5" fmla="*/ 0 w 9144000"/>
              <a:gd name="connsiteY5" fmla="*/ 2780928 h 3162373"/>
              <a:gd name="connsiteX6" fmla="*/ 0 w 9144000"/>
              <a:gd name="connsiteY6" fmla="*/ 0 h 3162373"/>
              <a:gd name="connsiteX0" fmla="*/ 0 w 9144000"/>
              <a:gd name="connsiteY0" fmla="*/ 0 h 3162373"/>
              <a:gd name="connsiteX1" fmla="*/ 9144000 w 9144000"/>
              <a:gd name="connsiteY1" fmla="*/ 0 h 3162373"/>
              <a:gd name="connsiteX2" fmla="*/ 9144000 w 9144000"/>
              <a:gd name="connsiteY2" fmla="*/ 2780928 h 3162373"/>
              <a:gd name="connsiteX3" fmla="*/ 6477000 w 9144000"/>
              <a:gd name="connsiteY3" fmla="*/ 3162300 h 3162373"/>
              <a:gd name="connsiteX4" fmla="*/ 5105400 w 9144000"/>
              <a:gd name="connsiteY4" fmla="*/ 2781300 h 3162373"/>
              <a:gd name="connsiteX5" fmla="*/ 2286000 w 9144000"/>
              <a:gd name="connsiteY5" fmla="*/ 2952750 h 3162373"/>
              <a:gd name="connsiteX6" fmla="*/ 0 w 9144000"/>
              <a:gd name="connsiteY6" fmla="*/ 2780928 h 3162373"/>
              <a:gd name="connsiteX7" fmla="*/ 0 w 9144000"/>
              <a:gd name="connsiteY7" fmla="*/ 0 h 3162373"/>
              <a:gd name="connsiteX0" fmla="*/ 0 w 9144000"/>
              <a:gd name="connsiteY0" fmla="*/ 0 h 3162373"/>
              <a:gd name="connsiteX1" fmla="*/ 9144000 w 9144000"/>
              <a:gd name="connsiteY1" fmla="*/ 0 h 3162373"/>
              <a:gd name="connsiteX2" fmla="*/ 9144000 w 9144000"/>
              <a:gd name="connsiteY2" fmla="*/ 2780928 h 3162373"/>
              <a:gd name="connsiteX3" fmla="*/ 6477000 w 9144000"/>
              <a:gd name="connsiteY3" fmla="*/ 3162300 h 3162373"/>
              <a:gd name="connsiteX4" fmla="*/ 6096000 w 9144000"/>
              <a:gd name="connsiteY4" fmla="*/ 2647950 h 3162373"/>
              <a:gd name="connsiteX5" fmla="*/ 2286000 w 9144000"/>
              <a:gd name="connsiteY5" fmla="*/ 2952750 h 3162373"/>
              <a:gd name="connsiteX6" fmla="*/ 0 w 9144000"/>
              <a:gd name="connsiteY6" fmla="*/ 2780928 h 3162373"/>
              <a:gd name="connsiteX7" fmla="*/ 0 w 9144000"/>
              <a:gd name="connsiteY7" fmla="*/ 0 h 3162373"/>
              <a:gd name="connsiteX0" fmla="*/ 0 w 9144000"/>
              <a:gd name="connsiteY0" fmla="*/ 0 h 3162373"/>
              <a:gd name="connsiteX1" fmla="*/ 9144000 w 9144000"/>
              <a:gd name="connsiteY1" fmla="*/ 0 h 3162373"/>
              <a:gd name="connsiteX2" fmla="*/ 9144000 w 9144000"/>
              <a:gd name="connsiteY2" fmla="*/ 2780928 h 3162373"/>
              <a:gd name="connsiteX3" fmla="*/ 6477000 w 9144000"/>
              <a:gd name="connsiteY3" fmla="*/ 3162300 h 3162373"/>
              <a:gd name="connsiteX4" fmla="*/ 5619750 w 9144000"/>
              <a:gd name="connsiteY4" fmla="*/ 2762250 h 3162373"/>
              <a:gd name="connsiteX5" fmla="*/ 2286000 w 9144000"/>
              <a:gd name="connsiteY5" fmla="*/ 2952750 h 3162373"/>
              <a:gd name="connsiteX6" fmla="*/ 0 w 9144000"/>
              <a:gd name="connsiteY6" fmla="*/ 2780928 h 3162373"/>
              <a:gd name="connsiteX7" fmla="*/ 0 w 9144000"/>
              <a:gd name="connsiteY7" fmla="*/ 0 h 3162373"/>
              <a:gd name="connsiteX0" fmla="*/ 0 w 9144000"/>
              <a:gd name="connsiteY0" fmla="*/ 0 h 3333801"/>
              <a:gd name="connsiteX1" fmla="*/ 9144000 w 9144000"/>
              <a:gd name="connsiteY1" fmla="*/ 0 h 3333801"/>
              <a:gd name="connsiteX2" fmla="*/ 9144000 w 9144000"/>
              <a:gd name="connsiteY2" fmla="*/ 2780928 h 3333801"/>
              <a:gd name="connsiteX3" fmla="*/ 6400800 w 9144000"/>
              <a:gd name="connsiteY3" fmla="*/ 3333750 h 3333801"/>
              <a:gd name="connsiteX4" fmla="*/ 5619750 w 9144000"/>
              <a:gd name="connsiteY4" fmla="*/ 2762250 h 3333801"/>
              <a:gd name="connsiteX5" fmla="*/ 2286000 w 9144000"/>
              <a:gd name="connsiteY5" fmla="*/ 2952750 h 3333801"/>
              <a:gd name="connsiteX6" fmla="*/ 0 w 9144000"/>
              <a:gd name="connsiteY6" fmla="*/ 2780928 h 3333801"/>
              <a:gd name="connsiteX7" fmla="*/ 0 w 9144000"/>
              <a:gd name="connsiteY7" fmla="*/ 0 h 3333801"/>
              <a:gd name="connsiteX0" fmla="*/ 0 w 9144000"/>
              <a:gd name="connsiteY0" fmla="*/ 0 h 3333801"/>
              <a:gd name="connsiteX1" fmla="*/ 9144000 w 9144000"/>
              <a:gd name="connsiteY1" fmla="*/ 0 h 3333801"/>
              <a:gd name="connsiteX2" fmla="*/ 9144000 w 9144000"/>
              <a:gd name="connsiteY2" fmla="*/ 2780928 h 3333801"/>
              <a:gd name="connsiteX3" fmla="*/ 6400800 w 9144000"/>
              <a:gd name="connsiteY3" fmla="*/ 3333750 h 3333801"/>
              <a:gd name="connsiteX4" fmla="*/ 4622224 w 9144000"/>
              <a:gd name="connsiteY4" fmla="*/ 2790662 h 3333801"/>
              <a:gd name="connsiteX5" fmla="*/ 2286000 w 9144000"/>
              <a:gd name="connsiteY5" fmla="*/ 2952750 h 3333801"/>
              <a:gd name="connsiteX6" fmla="*/ 0 w 9144000"/>
              <a:gd name="connsiteY6" fmla="*/ 2780928 h 3333801"/>
              <a:gd name="connsiteX7" fmla="*/ 0 w 9144000"/>
              <a:gd name="connsiteY7" fmla="*/ 0 h 3333801"/>
              <a:gd name="connsiteX0" fmla="*/ 0 w 9144000"/>
              <a:gd name="connsiteY0" fmla="*/ 0 h 3518474"/>
              <a:gd name="connsiteX1" fmla="*/ 9144000 w 9144000"/>
              <a:gd name="connsiteY1" fmla="*/ 0 h 3518474"/>
              <a:gd name="connsiteX2" fmla="*/ 9144000 w 9144000"/>
              <a:gd name="connsiteY2" fmla="*/ 2780928 h 3518474"/>
              <a:gd name="connsiteX3" fmla="*/ 5056909 w 9144000"/>
              <a:gd name="connsiteY3" fmla="*/ 3518436 h 3518474"/>
              <a:gd name="connsiteX4" fmla="*/ 4622224 w 9144000"/>
              <a:gd name="connsiteY4" fmla="*/ 2790662 h 3518474"/>
              <a:gd name="connsiteX5" fmla="*/ 2286000 w 9144000"/>
              <a:gd name="connsiteY5" fmla="*/ 2952750 h 3518474"/>
              <a:gd name="connsiteX6" fmla="*/ 0 w 9144000"/>
              <a:gd name="connsiteY6" fmla="*/ 2780928 h 3518474"/>
              <a:gd name="connsiteX7" fmla="*/ 0 w 9144000"/>
              <a:gd name="connsiteY7" fmla="*/ 0 h 3518474"/>
              <a:gd name="connsiteX0" fmla="*/ 0 w 9144000"/>
              <a:gd name="connsiteY0" fmla="*/ 0 h 3518474"/>
              <a:gd name="connsiteX1" fmla="*/ 9144000 w 9144000"/>
              <a:gd name="connsiteY1" fmla="*/ 0 h 3518474"/>
              <a:gd name="connsiteX2" fmla="*/ 9144000 w 9144000"/>
              <a:gd name="connsiteY2" fmla="*/ 2780928 h 3518474"/>
              <a:gd name="connsiteX3" fmla="*/ 5056909 w 9144000"/>
              <a:gd name="connsiteY3" fmla="*/ 3518436 h 3518474"/>
              <a:gd name="connsiteX4" fmla="*/ 4428260 w 9144000"/>
              <a:gd name="connsiteY4" fmla="*/ 2748042 h 3518474"/>
              <a:gd name="connsiteX5" fmla="*/ 2286000 w 9144000"/>
              <a:gd name="connsiteY5" fmla="*/ 2952750 h 3518474"/>
              <a:gd name="connsiteX6" fmla="*/ 0 w 9144000"/>
              <a:gd name="connsiteY6" fmla="*/ 2780928 h 3518474"/>
              <a:gd name="connsiteX7" fmla="*/ 0 w 9144000"/>
              <a:gd name="connsiteY7" fmla="*/ 0 h 3518474"/>
              <a:gd name="connsiteX0" fmla="*/ 0 w 9144000"/>
              <a:gd name="connsiteY0" fmla="*/ 0 h 3404828"/>
              <a:gd name="connsiteX1" fmla="*/ 9144000 w 9144000"/>
              <a:gd name="connsiteY1" fmla="*/ 0 h 3404828"/>
              <a:gd name="connsiteX2" fmla="*/ 9144000 w 9144000"/>
              <a:gd name="connsiteY2" fmla="*/ 2780928 h 3404828"/>
              <a:gd name="connsiteX3" fmla="*/ 5306291 w 9144000"/>
              <a:gd name="connsiteY3" fmla="*/ 3404782 h 3404828"/>
              <a:gd name="connsiteX4" fmla="*/ 4428260 w 9144000"/>
              <a:gd name="connsiteY4" fmla="*/ 2748042 h 3404828"/>
              <a:gd name="connsiteX5" fmla="*/ 2286000 w 9144000"/>
              <a:gd name="connsiteY5" fmla="*/ 2952750 h 3404828"/>
              <a:gd name="connsiteX6" fmla="*/ 0 w 9144000"/>
              <a:gd name="connsiteY6" fmla="*/ 2780928 h 3404828"/>
              <a:gd name="connsiteX7" fmla="*/ 0 w 9144000"/>
              <a:gd name="connsiteY7" fmla="*/ 0 h 34048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144000" h="3404828">
                <a:moveTo>
                  <a:pt x="0" y="0"/>
                </a:moveTo>
                <a:lnTo>
                  <a:pt x="9144000" y="0"/>
                </a:lnTo>
                <a:lnTo>
                  <a:pt x="9144000" y="2780928"/>
                </a:lnTo>
                <a:cubicBezTo>
                  <a:pt x="8248650" y="2774702"/>
                  <a:pt x="6201641" y="3411008"/>
                  <a:pt x="5306291" y="3404782"/>
                </a:cubicBezTo>
                <a:cubicBezTo>
                  <a:pt x="4423641" y="3353982"/>
                  <a:pt x="5310910" y="2798842"/>
                  <a:pt x="4428260" y="2748042"/>
                </a:cubicBezTo>
                <a:cubicBezTo>
                  <a:pt x="3488460" y="2748042"/>
                  <a:pt x="3225800" y="2952750"/>
                  <a:pt x="2286000" y="2952750"/>
                </a:cubicBezTo>
                <a:lnTo>
                  <a:pt x="0" y="2780928"/>
                </a:lnTo>
                <a:lnTo>
                  <a:pt x="0" y="0"/>
                </a:lnTo>
                <a:close/>
              </a:path>
            </a:pathLst>
          </a:cu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40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50625" y="3523092"/>
            <a:ext cx="2482924" cy="186219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90932" y="3360483"/>
            <a:ext cx="3050125" cy="3542271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2446" y="1197940"/>
            <a:ext cx="2365052" cy="356789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4760" y="2503689"/>
            <a:ext cx="742680" cy="345084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7523" y="2213277"/>
            <a:ext cx="620819" cy="620819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86675" y="2534067"/>
            <a:ext cx="457405" cy="457405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6110" y="3596284"/>
            <a:ext cx="345053" cy="582685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920699" y="2989571"/>
            <a:ext cx="1580752" cy="958463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772669" y="3871115"/>
            <a:ext cx="1580752" cy="958463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443171" y="5559890"/>
            <a:ext cx="1580752" cy="95846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638235" y="53180"/>
            <a:ext cx="72169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: CÂU CÁ ĐẠI DƯƠNG</a:t>
            </a:r>
          </a:p>
        </p:txBody>
      </p:sp>
    </p:spTree>
    <p:extLst>
      <p:ext uri="{BB962C8B-B14F-4D97-AF65-F5344CB8AC3E}">
        <p14:creationId xmlns:p14="http://schemas.microsoft.com/office/powerpoint/2010/main" val="12587581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3.20469E-6 L 0.53924 -3.20469E-6 L 0.53924 0.01791 L -5.55556E-7 0.01791 L -5.55556E-7 -3.20469E-6 Z " pathEditMode="relative" rAng="0" ptsTypes="FFFFF">
                                      <p:cBhvr>
                                        <p:cTn id="6" dur="45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962" y="895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7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8148E-6 3.33333E-6 L 0.01018 3.33333E-6 L 0.01018 0.33024 L 1.48148E-6 0.33024 L 1.48148E-6 3.33333E-6 Z " pathEditMode="relative" rAng="0" ptsTypes="AAAAA">
                                      <p:cBhvr>
                                        <p:cTn id="8" dur="10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9" y="1651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69 0 0.125 0.056 0.125 0.125 C 0.125 0.194 0.069 0.25 0 0.25 C -0.069 0.25 -0.125 0.194 -0.125 0.125 C -0.125 0.056 -0.069 0 0 0 Z" pathEditMode="relative" ptsTypes="">
                                      <p:cBhvr>
                                        <p:cTn id="19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5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  <p:bldLst>
      <p:bldP spid="6" grpId="0" animBg="1"/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00796" y="3153644"/>
            <a:ext cx="6096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dirty="0">
                <a:solidFill>
                  <a:srgbClr val="C1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  <a:p>
            <a:pPr algn="ctr"/>
            <a:r>
              <a:rPr lang="en-US" sz="3000" dirty="0" err="1">
                <a:solidFill>
                  <a:srgbClr val="C1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3000" dirty="0">
                <a:solidFill>
                  <a:srgbClr val="C1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C1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3000" dirty="0">
                <a:solidFill>
                  <a:srgbClr val="C1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000" dirty="0" err="1">
                <a:solidFill>
                  <a:srgbClr val="C1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000" dirty="0">
                <a:solidFill>
                  <a:srgbClr val="C1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C1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3000" dirty="0">
                <a:solidFill>
                  <a:srgbClr val="C1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C1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3000" dirty="0">
                <a:solidFill>
                  <a:srgbClr val="C1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C1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3000" dirty="0">
                <a:solidFill>
                  <a:srgbClr val="C1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3" name="Rectangle 2"/>
          <p:cNvSpPr/>
          <p:nvPr/>
        </p:nvSpPr>
        <p:spPr>
          <a:xfrm>
            <a:off x="13591" y="2501864"/>
            <a:ext cx="12191999" cy="4381536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40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295" y="3578731"/>
            <a:ext cx="5236308" cy="3286739"/>
          </a:xfrm>
          <a:prstGeom prst="rect">
            <a:avLst/>
          </a:prstGeom>
        </p:spPr>
      </p:pic>
      <p:sp>
        <p:nvSpPr>
          <p:cNvPr id="5" name="Rectangle 12"/>
          <p:cNvSpPr/>
          <p:nvPr/>
        </p:nvSpPr>
        <p:spPr>
          <a:xfrm>
            <a:off x="1" y="-88446"/>
            <a:ext cx="12191999" cy="3320467"/>
          </a:xfrm>
          <a:custGeom>
            <a:avLst/>
            <a:gdLst>
              <a:gd name="connsiteX0" fmla="*/ 0 w 9144000"/>
              <a:gd name="connsiteY0" fmla="*/ 0 h 2780928"/>
              <a:gd name="connsiteX1" fmla="*/ 9144000 w 9144000"/>
              <a:gd name="connsiteY1" fmla="*/ 0 h 2780928"/>
              <a:gd name="connsiteX2" fmla="*/ 9144000 w 9144000"/>
              <a:gd name="connsiteY2" fmla="*/ 2780928 h 2780928"/>
              <a:gd name="connsiteX3" fmla="*/ 0 w 9144000"/>
              <a:gd name="connsiteY3" fmla="*/ 2780928 h 2780928"/>
              <a:gd name="connsiteX4" fmla="*/ 0 w 9144000"/>
              <a:gd name="connsiteY4" fmla="*/ 0 h 2780928"/>
              <a:gd name="connsiteX0" fmla="*/ 0 w 9144000"/>
              <a:gd name="connsiteY0" fmla="*/ 0 h 3162373"/>
              <a:gd name="connsiteX1" fmla="*/ 9144000 w 9144000"/>
              <a:gd name="connsiteY1" fmla="*/ 0 h 3162373"/>
              <a:gd name="connsiteX2" fmla="*/ 9144000 w 9144000"/>
              <a:gd name="connsiteY2" fmla="*/ 2780928 h 3162373"/>
              <a:gd name="connsiteX3" fmla="*/ 6477000 w 9144000"/>
              <a:gd name="connsiteY3" fmla="*/ 3162300 h 3162373"/>
              <a:gd name="connsiteX4" fmla="*/ 0 w 9144000"/>
              <a:gd name="connsiteY4" fmla="*/ 2780928 h 3162373"/>
              <a:gd name="connsiteX5" fmla="*/ 0 w 9144000"/>
              <a:gd name="connsiteY5" fmla="*/ 0 h 3162373"/>
              <a:gd name="connsiteX0" fmla="*/ 0 w 9144000"/>
              <a:gd name="connsiteY0" fmla="*/ 0 h 3162373"/>
              <a:gd name="connsiteX1" fmla="*/ 9144000 w 9144000"/>
              <a:gd name="connsiteY1" fmla="*/ 0 h 3162373"/>
              <a:gd name="connsiteX2" fmla="*/ 9144000 w 9144000"/>
              <a:gd name="connsiteY2" fmla="*/ 2780928 h 3162373"/>
              <a:gd name="connsiteX3" fmla="*/ 6477000 w 9144000"/>
              <a:gd name="connsiteY3" fmla="*/ 3162300 h 3162373"/>
              <a:gd name="connsiteX4" fmla="*/ 5105400 w 9144000"/>
              <a:gd name="connsiteY4" fmla="*/ 2781300 h 3162373"/>
              <a:gd name="connsiteX5" fmla="*/ 0 w 9144000"/>
              <a:gd name="connsiteY5" fmla="*/ 2780928 h 3162373"/>
              <a:gd name="connsiteX6" fmla="*/ 0 w 9144000"/>
              <a:gd name="connsiteY6" fmla="*/ 0 h 3162373"/>
              <a:gd name="connsiteX0" fmla="*/ 0 w 9144000"/>
              <a:gd name="connsiteY0" fmla="*/ 0 h 3162373"/>
              <a:gd name="connsiteX1" fmla="*/ 9144000 w 9144000"/>
              <a:gd name="connsiteY1" fmla="*/ 0 h 3162373"/>
              <a:gd name="connsiteX2" fmla="*/ 9144000 w 9144000"/>
              <a:gd name="connsiteY2" fmla="*/ 2780928 h 3162373"/>
              <a:gd name="connsiteX3" fmla="*/ 6477000 w 9144000"/>
              <a:gd name="connsiteY3" fmla="*/ 3162300 h 3162373"/>
              <a:gd name="connsiteX4" fmla="*/ 5105400 w 9144000"/>
              <a:gd name="connsiteY4" fmla="*/ 2781300 h 3162373"/>
              <a:gd name="connsiteX5" fmla="*/ 2286000 w 9144000"/>
              <a:gd name="connsiteY5" fmla="*/ 2952750 h 3162373"/>
              <a:gd name="connsiteX6" fmla="*/ 0 w 9144000"/>
              <a:gd name="connsiteY6" fmla="*/ 2780928 h 3162373"/>
              <a:gd name="connsiteX7" fmla="*/ 0 w 9144000"/>
              <a:gd name="connsiteY7" fmla="*/ 0 h 3162373"/>
              <a:gd name="connsiteX0" fmla="*/ 0 w 9144000"/>
              <a:gd name="connsiteY0" fmla="*/ 0 h 3162373"/>
              <a:gd name="connsiteX1" fmla="*/ 9144000 w 9144000"/>
              <a:gd name="connsiteY1" fmla="*/ 0 h 3162373"/>
              <a:gd name="connsiteX2" fmla="*/ 9144000 w 9144000"/>
              <a:gd name="connsiteY2" fmla="*/ 2780928 h 3162373"/>
              <a:gd name="connsiteX3" fmla="*/ 6477000 w 9144000"/>
              <a:gd name="connsiteY3" fmla="*/ 3162300 h 3162373"/>
              <a:gd name="connsiteX4" fmla="*/ 6096000 w 9144000"/>
              <a:gd name="connsiteY4" fmla="*/ 2647950 h 3162373"/>
              <a:gd name="connsiteX5" fmla="*/ 2286000 w 9144000"/>
              <a:gd name="connsiteY5" fmla="*/ 2952750 h 3162373"/>
              <a:gd name="connsiteX6" fmla="*/ 0 w 9144000"/>
              <a:gd name="connsiteY6" fmla="*/ 2780928 h 3162373"/>
              <a:gd name="connsiteX7" fmla="*/ 0 w 9144000"/>
              <a:gd name="connsiteY7" fmla="*/ 0 h 3162373"/>
              <a:gd name="connsiteX0" fmla="*/ 0 w 9144000"/>
              <a:gd name="connsiteY0" fmla="*/ 0 h 3162373"/>
              <a:gd name="connsiteX1" fmla="*/ 9144000 w 9144000"/>
              <a:gd name="connsiteY1" fmla="*/ 0 h 3162373"/>
              <a:gd name="connsiteX2" fmla="*/ 9144000 w 9144000"/>
              <a:gd name="connsiteY2" fmla="*/ 2780928 h 3162373"/>
              <a:gd name="connsiteX3" fmla="*/ 6477000 w 9144000"/>
              <a:gd name="connsiteY3" fmla="*/ 3162300 h 3162373"/>
              <a:gd name="connsiteX4" fmla="*/ 5619750 w 9144000"/>
              <a:gd name="connsiteY4" fmla="*/ 2762250 h 3162373"/>
              <a:gd name="connsiteX5" fmla="*/ 2286000 w 9144000"/>
              <a:gd name="connsiteY5" fmla="*/ 2952750 h 3162373"/>
              <a:gd name="connsiteX6" fmla="*/ 0 w 9144000"/>
              <a:gd name="connsiteY6" fmla="*/ 2780928 h 3162373"/>
              <a:gd name="connsiteX7" fmla="*/ 0 w 9144000"/>
              <a:gd name="connsiteY7" fmla="*/ 0 h 3162373"/>
              <a:gd name="connsiteX0" fmla="*/ 0 w 9144000"/>
              <a:gd name="connsiteY0" fmla="*/ 0 h 3333801"/>
              <a:gd name="connsiteX1" fmla="*/ 9144000 w 9144000"/>
              <a:gd name="connsiteY1" fmla="*/ 0 h 3333801"/>
              <a:gd name="connsiteX2" fmla="*/ 9144000 w 9144000"/>
              <a:gd name="connsiteY2" fmla="*/ 2780928 h 3333801"/>
              <a:gd name="connsiteX3" fmla="*/ 6400800 w 9144000"/>
              <a:gd name="connsiteY3" fmla="*/ 3333750 h 3333801"/>
              <a:gd name="connsiteX4" fmla="*/ 5619750 w 9144000"/>
              <a:gd name="connsiteY4" fmla="*/ 2762250 h 3333801"/>
              <a:gd name="connsiteX5" fmla="*/ 2286000 w 9144000"/>
              <a:gd name="connsiteY5" fmla="*/ 2952750 h 3333801"/>
              <a:gd name="connsiteX6" fmla="*/ 0 w 9144000"/>
              <a:gd name="connsiteY6" fmla="*/ 2780928 h 3333801"/>
              <a:gd name="connsiteX7" fmla="*/ 0 w 9144000"/>
              <a:gd name="connsiteY7" fmla="*/ 0 h 3333801"/>
              <a:gd name="connsiteX0" fmla="*/ 0 w 9144000"/>
              <a:gd name="connsiteY0" fmla="*/ 0 h 3333801"/>
              <a:gd name="connsiteX1" fmla="*/ 9144000 w 9144000"/>
              <a:gd name="connsiteY1" fmla="*/ 0 h 3333801"/>
              <a:gd name="connsiteX2" fmla="*/ 9144000 w 9144000"/>
              <a:gd name="connsiteY2" fmla="*/ 2780928 h 3333801"/>
              <a:gd name="connsiteX3" fmla="*/ 6400800 w 9144000"/>
              <a:gd name="connsiteY3" fmla="*/ 3333750 h 3333801"/>
              <a:gd name="connsiteX4" fmla="*/ 4622224 w 9144000"/>
              <a:gd name="connsiteY4" fmla="*/ 2790662 h 3333801"/>
              <a:gd name="connsiteX5" fmla="*/ 2286000 w 9144000"/>
              <a:gd name="connsiteY5" fmla="*/ 2952750 h 3333801"/>
              <a:gd name="connsiteX6" fmla="*/ 0 w 9144000"/>
              <a:gd name="connsiteY6" fmla="*/ 2780928 h 3333801"/>
              <a:gd name="connsiteX7" fmla="*/ 0 w 9144000"/>
              <a:gd name="connsiteY7" fmla="*/ 0 h 3333801"/>
              <a:gd name="connsiteX0" fmla="*/ 0 w 9144000"/>
              <a:gd name="connsiteY0" fmla="*/ 0 h 3518474"/>
              <a:gd name="connsiteX1" fmla="*/ 9144000 w 9144000"/>
              <a:gd name="connsiteY1" fmla="*/ 0 h 3518474"/>
              <a:gd name="connsiteX2" fmla="*/ 9144000 w 9144000"/>
              <a:gd name="connsiteY2" fmla="*/ 2780928 h 3518474"/>
              <a:gd name="connsiteX3" fmla="*/ 5056909 w 9144000"/>
              <a:gd name="connsiteY3" fmla="*/ 3518436 h 3518474"/>
              <a:gd name="connsiteX4" fmla="*/ 4622224 w 9144000"/>
              <a:gd name="connsiteY4" fmla="*/ 2790662 h 3518474"/>
              <a:gd name="connsiteX5" fmla="*/ 2286000 w 9144000"/>
              <a:gd name="connsiteY5" fmla="*/ 2952750 h 3518474"/>
              <a:gd name="connsiteX6" fmla="*/ 0 w 9144000"/>
              <a:gd name="connsiteY6" fmla="*/ 2780928 h 3518474"/>
              <a:gd name="connsiteX7" fmla="*/ 0 w 9144000"/>
              <a:gd name="connsiteY7" fmla="*/ 0 h 3518474"/>
              <a:gd name="connsiteX0" fmla="*/ 0 w 9144000"/>
              <a:gd name="connsiteY0" fmla="*/ 0 h 3518474"/>
              <a:gd name="connsiteX1" fmla="*/ 9144000 w 9144000"/>
              <a:gd name="connsiteY1" fmla="*/ 0 h 3518474"/>
              <a:gd name="connsiteX2" fmla="*/ 9144000 w 9144000"/>
              <a:gd name="connsiteY2" fmla="*/ 2780928 h 3518474"/>
              <a:gd name="connsiteX3" fmla="*/ 5056909 w 9144000"/>
              <a:gd name="connsiteY3" fmla="*/ 3518436 h 3518474"/>
              <a:gd name="connsiteX4" fmla="*/ 4428260 w 9144000"/>
              <a:gd name="connsiteY4" fmla="*/ 2748042 h 3518474"/>
              <a:gd name="connsiteX5" fmla="*/ 2286000 w 9144000"/>
              <a:gd name="connsiteY5" fmla="*/ 2952750 h 3518474"/>
              <a:gd name="connsiteX6" fmla="*/ 0 w 9144000"/>
              <a:gd name="connsiteY6" fmla="*/ 2780928 h 3518474"/>
              <a:gd name="connsiteX7" fmla="*/ 0 w 9144000"/>
              <a:gd name="connsiteY7" fmla="*/ 0 h 3518474"/>
              <a:gd name="connsiteX0" fmla="*/ 0 w 9144000"/>
              <a:gd name="connsiteY0" fmla="*/ 0 h 3404828"/>
              <a:gd name="connsiteX1" fmla="*/ 9144000 w 9144000"/>
              <a:gd name="connsiteY1" fmla="*/ 0 h 3404828"/>
              <a:gd name="connsiteX2" fmla="*/ 9144000 w 9144000"/>
              <a:gd name="connsiteY2" fmla="*/ 2780928 h 3404828"/>
              <a:gd name="connsiteX3" fmla="*/ 5306291 w 9144000"/>
              <a:gd name="connsiteY3" fmla="*/ 3404782 h 3404828"/>
              <a:gd name="connsiteX4" fmla="*/ 4428260 w 9144000"/>
              <a:gd name="connsiteY4" fmla="*/ 2748042 h 3404828"/>
              <a:gd name="connsiteX5" fmla="*/ 2286000 w 9144000"/>
              <a:gd name="connsiteY5" fmla="*/ 2952750 h 3404828"/>
              <a:gd name="connsiteX6" fmla="*/ 0 w 9144000"/>
              <a:gd name="connsiteY6" fmla="*/ 2780928 h 3404828"/>
              <a:gd name="connsiteX7" fmla="*/ 0 w 9144000"/>
              <a:gd name="connsiteY7" fmla="*/ 0 h 34048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144000" h="3404828">
                <a:moveTo>
                  <a:pt x="0" y="0"/>
                </a:moveTo>
                <a:lnTo>
                  <a:pt x="9144000" y="0"/>
                </a:lnTo>
                <a:lnTo>
                  <a:pt x="9144000" y="2780928"/>
                </a:lnTo>
                <a:cubicBezTo>
                  <a:pt x="8248650" y="2774702"/>
                  <a:pt x="6201641" y="3411008"/>
                  <a:pt x="5306291" y="3404782"/>
                </a:cubicBezTo>
                <a:cubicBezTo>
                  <a:pt x="4423641" y="3353982"/>
                  <a:pt x="5310910" y="2798842"/>
                  <a:pt x="4428260" y="2748042"/>
                </a:cubicBezTo>
                <a:cubicBezTo>
                  <a:pt x="3488460" y="2748042"/>
                  <a:pt x="3225800" y="2952750"/>
                  <a:pt x="2286000" y="2952750"/>
                </a:cubicBezTo>
                <a:lnTo>
                  <a:pt x="0" y="2780928"/>
                </a:lnTo>
                <a:lnTo>
                  <a:pt x="0" y="0"/>
                </a:lnTo>
                <a:close/>
              </a:path>
            </a:pathLst>
          </a:cu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40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0495" y="3523092"/>
            <a:ext cx="3310564" cy="186219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19928" y="3005030"/>
            <a:ext cx="3046728" cy="382434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82084" y="2503689"/>
            <a:ext cx="990240" cy="34508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4976" y="2213277"/>
            <a:ext cx="827757" cy="62081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11120" y="2534067"/>
            <a:ext cx="609875" cy="45740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9114" y="3596284"/>
            <a:ext cx="460071" cy="58268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659590" y="2989571"/>
            <a:ext cx="2107669" cy="958463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511560" y="3871115"/>
            <a:ext cx="2107669" cy="958463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182062" y="5559890"/>
            <a:ext cx="2107669" cy="958463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2133600" y="-103748"/>
            <a:ext cx="96226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: CÂU CÁ ĐẠI DƯƠNG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09843" y="514878"/>
            <a:ext cx="12056813" cy="22265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467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3467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67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3467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467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467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67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467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67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467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67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467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67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467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3467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467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67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3467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67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467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67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467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B, C, D </a:t>
            </a:r>
            <a:r>
              <a:rPr lang="en-US" sz="3467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3467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67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467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67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467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con </a:t>
            </a:r>
            <a:r>
              <a:rPr lang="en-US" sz="3467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3467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467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467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67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467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67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467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67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3467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67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467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67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467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67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467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67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467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3467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3467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67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3467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67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467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467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467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67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467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67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467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67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467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67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467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67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467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67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467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67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467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67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467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67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467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67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3467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467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</a:t>
            </a:r>
            <a:r>
              <a:rPr lang="en-US" sz="3467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67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467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67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467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67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3467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67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467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67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3467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990887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 advTm="0">
        <p:blinds dir="vert"/>
      </p:transition>
    </mc:Choice>
    <mc:Fallback xmlns="">
      <p:transition spd="slow" advClick="0" advTm="0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3.20469E-6 L 0.53924 -3.20469E-6 L 0.53924 0.01791 L -5.55556E-7 0.01791 L -5.55556E-7 -3.20469E-6 Z " pathEditMode="relative" rAng="0" ptsTypes="FFFFF">
                                      <p:cBhvr>
                                        <p:cTn id="6" dur="45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962" y="895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7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8148E-6 3.33333E-6 L 0.01018 3.33333E-6 L 0.01018 0.33024 L 1.48148E-6 0.33024 L 1.48148E-6 3.33333E-6 Z " pathEditMode="relative" rAng="0" ptsTypes="AAAAA">
                                      <p:cBhvr>
                                        <p:cTn id="8" dur="1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9" y="1651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69 0 0.125 0.056 0.125 0.125 C 0.125 0.194 0.069 0.25 0 0.25 C -0.069 0.25 -0.125 0.194 -0.125 0.125 C -0.125 0.056 -0.069 0 0 0 Z" pathEditMode="relative" ptsTypes="">
                                      <p:cBhvr>
                                        <p:cTn id="1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 tmFilter="0, 0; .2, .5; .8, .5; 1, 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" dur="250" autoRev="1" fill="hold"/>
                                        <p:tgtEl>
                                          <p:spTgt spid="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30896" y="-80442"/>
            <a:ext cx="1206110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u</a:t>
            </a:r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  <a:p>
            <a:r>
              <a:rPr lang="en-US" sz="28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endParaRPr lang="en-US" sz="2800" dirty="0">
              <a:solidFill>
                <a:schemeClr val="accent4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8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8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8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8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8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ăt</a:t>
            </a:r>
            <a:r>
              <a:rPr lang="en-US" sz="28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8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8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sz="28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28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qua </a:t>
            </a:r>
            <a:r>
              <a:rPr lang="en-US" sz="28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 </a:t>
            </a:r>
            <a:r>
              <a:rPr lang="en-US" sz="28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endParaRPr lang="en-US" sz="2800" dirty="0">
              <a:solidFill>
                <a:schemeClr val="accent4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3 – 2 – 1 – 4 – 5        B.3 – 4 – 2 – 1 -  5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4 – 1 – 2 – 3 – 5        D. 4 – 3 – 2 – 1 – 5 </a:t>
            </a:r>
            <a:endParaRPr lang="en-US" sz="28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-82614" y="3465883"/>
            <a:ext cx="12149215" cy="3838803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400"/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2969" y="2445485"/>
            <a:ext cx="368300" cy="3454400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947" y="3718574"/>
            <a:ext cx="3927231" cy="3286739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50625" y="3523092"/>
            <a:ext cx="2482924" cy="1862193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071087" y="3615950"/>
            <a:ext cx="336551" cy="568325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0108" y="3056601"/>
            <a:ext cx="2285047" cy="382434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47893" y="1777889"/>
            <a:ext cx="2115316" cy="3191148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12227169" y="5267400"/>
            <a:ext cx="1796403" cy="1089218"/>
            <a:chOff x="9540552" y="4420621"/>
            <a:chExt cx="1619672" cy="982061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40552" y="4420621"/>
              <a:ext cx="1619672" cy="982061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10094177" y="4633824"/>
              <a:ext cx="432433" cy="60118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733" dirty="0">
                  <a:solidFill>
                    <a:srgbClr val="002060"/>
                  </a:solidFill>
                </a:rPr>
                <a:t>D</a:t>
              </a:r>
              <a:endParaRPr lang="vi-VN" sz="3733" dirty="0">
                <a:solidFill>
                  <a:srgbClr val="002060"/>
                </a:solidFill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12252016" y="3293131"/>
            <a:ext cx="1580752" cy="958463"/>
            <a:chOff x="9540552" y="4420621"/>
            <a:chExt cx="1619672" cy="982061"/>
          </a:xfrm>
        </p:grpSpPr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40552" y="4420621"/>
              <a:ext cx="1619672" cy="982061"/>
            </a:xfrm>
            <a:prstGeom prst="rect">
              <a:avLst/>
            </a:prstGeom>
          </p:spPr>
        </p:pic>
        <p:sp>
          <p:nvSpPr>
            <p:cNvPr id="13" name="TextBox 12"/>
            <p:cNvSpPr txBox="1"/>
            <p:nvPr/>
          </p:nvSpPr>
          <p:spPr>
            <a:xfrm>
              <a:off x="10070625" y="4590511"/>
              <a:ext cx="450366" cy="68320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733" dirty="0">
                  <a:solidFill>
                    <a:srgbClr val="002060"/>
                  </a:solidFill>
                </a:rPr>
                <a:t>C</a:t>
              </a:r>
              <a:endParaRPr lang="vi-VN" sz="3733" dirty="0">
                <a:solidFill>
                  <a:srgbClr val="002060"/>
                </a:solidFill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 flipH="1">
            <a:off x="-1599867" y="5432313"/>
            <a:ext cx="1580752" cy="958462"/>
            <a:chOff x="9540552" y="4420621"/>
            <a:chExt cx="1619672" cy="982061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40552" y="4420621"/>
              <a:ext cx="1619672" cy="982061"/>
            </a:xfrm>
            <a:prstGeom prst="rect">
              <a:avLst/>
            </a:prstGeom>
          </p:spPr>
        </p:pic>
        <p:sp>
          <p:nvSpPr>
            <p:cNvPr id="16" name="TextBox 15"/>
            <p:cNvSpPr txBox="1"/>
            <p:nvPr/>
          </p:nvSpPr>
          <p:spPr>
            <a:xfrm>
              <a:off x="10135687" y="4619525"/>
              <a:ext cx="473361" cy="68320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733" dirty="0">
                  <a:solidFill>
                    <a:srgbClr val="002060"/>
                  </a:solidFill>
                </a:rPr>
                <a:t>A</a:t>
              </a:r>
              <a:endParaRPr lang="vi-VN" sz="3733" dirty="0">
                <a:solidFill>
                  <a:srgbClr val="002060"/>
                </a:solidFill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 flipH="1">
            <a:off x="-1778411" y="3641114"/>
            <a:ext cx="1700211" cy="1030894"/>
            <a:chOff x="9540552" y="4420621"/>
            <a:chExt cx="1619672" cy="982061"/>
          </a:xfrm>
        </p:grpSpPr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40552" y="4420621"/>
              <a:ext cx="1619672" cy="982061"/>
            </a:xfrm>
            <a:prstGeom prst="rect">
              <a:avLst/>
            </a:prstGeom>
          </p:spPr>
        </p:pic>
        <p:sp>
          <p:nvSpPr>
            <p:cNvPr id="19" name="TextBox 18"/>
            <p:cNvSpPr txBox="1"/>
            <p:nvPr/>
          </p:nvSpPr>
          <p:spPr>
            <a:xfrm>
              <a:off x="10032773" y="4665786"/>
              <a:ext cx="423303" cy="63520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733" dirty="0">
                  <a:solidFill>
                    <a:srgbClr val="002060"/>
                  </a:solidFill>
                </a:rPr>
                <a:t>B</a:t>
              </a:r>
              <a:endParaRPr lang="vi-VN" sz="3733" dirty="0">
                <a:solidFill>
                  <a:srgbClr val="002060"/>
                </a:solidFill>
              </a:endParaRPr>
            </a:p>
          </p:txBody>
        </p:sp>
      </p:grpSp>
      <p:pic>
        <p:nvPicPr>
          <p:cNvPr id="20" name="Picture 19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04986">
            <a:off x="8431063" y="1258664"/>
            <a:ext cx="3055743" cy="2153741"/>
          </a:xfrm>
          <a:prstGeom prst="rect">
            <a:avLst/>
          </a:prstGeom>
        </p:spPr>
      </p:pic>
      <p:grpSp>
        <p:nvGrpSpPr>
          <p:cNvPr id="21" name="Group 20"/>
          <p:cNvGrpSpPr/>
          <p:nvPr/>
        </p:nvGrpSpPr>
        <p:grpSpPr>
          <a:xfrm flipH="1">
            <a:off x="9139262" y="639384"/>
            <a:ext cx="1234674" cy="740062"/>
            <a:chOff x="7165978" y="4321565"/>
            <a:chExt cx="1619672" cy="982061"/>
          </a:xfrm>
        </p:grpSpPr>
        <p:pic>
          <p:nvPicPr>
            <p:cNvPr id="22" name="Picture 21"/>
            <p:cNvPicPr>
              <a:picLocks noChangeAspect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65978" y="4321565"/>
              <a:ext cx="1619672" cy="982061"/>
            </a:xfrm>
            <a:prstGeom prst="rect">
              <a:avLst/>
            </a:prstGeom>
          </p:spPr>
        </p:pic>
        <p:sp>
          <p:nvSpPr>
            <p:cNvPr id="23" name="TextBox 22"/>
            <p:cNvSpPr txBox="1"/>
            <p:nvPr/>
          </p:nvSpPr>
          <p:spPr>
            <a:xfrm>
              <a:off x="7635059" y="4458634"/>
              <a:ext cx="486179" cy="66717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667" dirty="0">
                  <a:solidFill>
                    <a:srgbClr val="002060"/>
                  </a:solidFill>
                </a:rPr>
                <a:t>B</a:t>
              </a:r>
              <a:endParaRPr lang="vi-VN" sz="2667" dirty="0">
                <a:solidFill>
                  <a:srgbClr val="002060"/>
                </a:solidFill>
              </a:endParaRPr>
            </a:p>
          </p:txBody>
        </p:sp>
      </p:grpSp>
      <p:pic>
        <p:nvPicPr>
          <p:cNvPr id="25" name="Picture 2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806822" y="4352666"/>
            <a:ext cx="270331" cy="2535511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9964" y="3429000"/>
            <a:ext cx="368300" cy="3454400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V="1">
            <a:off x="11246562" y="2529921"/>
            <a:ext cx="742680" cy="544313"/>
          </a:xfrm>
          <a:prstGeom prst="rect">
            <a:avLst/>
          </a:prstGeom>
        </p:spPr>
      </p:pic>
      <p:pic>
        <p:nvPicPr>
          <p:cNvPr id="41" name="Picture 40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60777" y="6312972"/>
            <a:ext cx="620819" cy="620819"/>
          </a:xfrm>
          <a:prstGeom prst="rect">
            <a:avLst/>
          </a:prstGeom>
        </p:spPr>
      </p:pic>
      <p:pic>
        <p:nvPicPr>
          <p:cNvPr id="42" name="Picture 41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70237" y="2737267"/>
            <a:ext cx="457405" cy="457405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6110" y="3596284"/>
            <a:ext cx="345053" cy="5826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4464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045E-16 1.85185E-6 L -1.17031 -0.01459 " pathEditMode="relative" rAng="0" ptsTypes="AA">
                                      <p:cBhvr>
                                        <p:cTn id="6" dur="1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524" y="-741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07407E-6 1.11022E-16 L -1.18842 0.05648 " pathEditMode="relative" rAng="0" ptsTypes="AA">
                                      <p:cBhvr>
                                        <p:cTn id="8" dur="1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9421" y="2809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3.7037E-7 L 1.22639 0.01065 " pathEditMode="relative" rAng="0" ptsTypes="AA">
                                      <p:cBhvr>
                                        <p:cTn id="10" dur="7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1319" y="532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4.19753E-6 L 1.21875 0.16389 " pathEditMode="relative" rAng="0" ptsTypes="AA">
                                      <p:cBhvr>
                                        <p:cTn id="12" dur="14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0926" y="8179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7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1.35802E-6 L 0.01024 1.35802E-6 L 0.01024 0.33025 L -2.77778E-7 0.33025 L -2.77778E-7 1.35802E-6 Z " pathEditMode="relative" rAng="0" ptsTypes="FFFFF">
                                      <p:cBhvr>
                                        <p:cTn id="14" dur="20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3" y="16512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7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3.20469E-6 L 0.53924 -3.20469E-6 L 0.53924 0.01791 L -5.55556E-7 0.01791 L -5.55556E-7 -3.20469E-6 Z " pathEditMode="relative" rAng="0" ptsTypes="FFFFF">
                                      <p:cBhvr>
                                        <p:cTn id="16" dur="45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962" y="895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7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8148E-6 3.33333E-6 L 0.01018 3.33333E-6 L 0.01018 0.33024 L 1.48148E-6 0.33024 L 1.48148E-6 3.33333E-6 Z " pathEditMode="relative" rAng="0" ptsTypes="AAAAA">
                                      <p:cBhvr>
                                        <p:cTn id="18" dur="10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9" y="1651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1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2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7" grpId="0"/>
      <p:bldP spid="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-71736" y="2501864"/>
            <a:ext cx="12120465" cy="4381536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400"/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2969" y="2445485"/>
            <a:ext cx="368300" cy="3454400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03" y="3529078"/>
            <a:ext cx="3927231" cy="3286739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50625" y="3523092"/>
            <a:ext cx="2482924" cy="1862193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790687" y="3615950"/>
            <a:ext cx="336551" cy="568325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35417" y="2991472"/>
            <a:ext cx="2285047" cy="382434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5608" y="1197940"/>
            <a:ext cx="2365052" cy="3567897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10636211" y="3355506"/>
            <a:ext cx="1796403" cy="1089218"/>
            <a:chOff x="9540552" y="4420621"/>
            <a:chExt cx="1619672" cy="982061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40552" y="4420621"/>
              <a:ext cx="1619672" cy="982061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10094177" y="4633824"/>
              <a:ext cx="416536" cy="60118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733" dirty="0">
                  <a:solidFill>
                    <a:srgbClr val="002060"/>
                  </a:solidFill>
                </a:rPr>
                <a:t>A</a:t>
              </a:r>
              <a:endParaRPr lang="vi-VN" sz="3733" dirty="0">
                <a:solidFill>
                  <a:srgbClr val="002060"/>
                </a:solidFill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 flipH="1">
            <a:off x="-28764" y="3873435"/>
            <a:ext cx="1580752" cy="958463"/>
            <a:chOff x="9540552" y="4420621"/>
            <a:chExt cx="1619672" cy="982061"/>
          </a:xfrm>
        </p:grpSpPr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40552" y="4420621"/>
              <a:ext cx="1619672" cy="982061"/>
            </a:xfrm>
            <a:prstGeom prst="rect">
              <a:avLst/>
            </a:prstGeom>
          </p:spPr>
        </p:pic>
        <p:sp>
          <p:nvSpPr>
            <p:cNvPr id="13" name="TextBox 12"/>
            <p:cNvSpPr txBox="1"/>
            <p:nvPr/>
          </p:nvSpPr>
          <p:spPr>
            <a:xfrm>
              <a:off x="10117271" y="4590511"/>
              <a:ext cx="455292" cy="68320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733" dirty="0">
                  <a:solidFill>
                    <a:srgbClr val="002060"/>
                  </a:solidFill>
                </a:rPr>
                <a:t>B</a:t>
              </a:r>
              <a:endParaRPr lang="vi-VN" sz="3733" dirty="0">
                <a:solidFill>
                  <a:srgbClr val="002060"/>
                </a:solidFill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 flipH="1">
            <a:off x="-1599867" y="5432313"/>
            <a:ext cx="1580752" cy="958462"/>
            <a:chOff x="9540552" y="4420621"/>
            <a:chExt cx="1619672" cy="982061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40552" y="4420621"/>
              <a:ext cx="1619672" cy="982061"/>
            </a:xfrm>
            <a:prstGeom prst="rect">
              <a:avLst/>
            </a:prstGeom>
          </p:spPr>
        </p:pic>
        <p:sp>
          <p:nvSpPr>
            <p:cNvPr id="16" name="TextBox 15"/>
            <p:cNvSpPr txBox="1"/>
            <p:nvPr/>
          </p:nvSpPr>
          <p:spPr>
            <a:xfrm>
              <a:off x="10158680" y="4619525"/>
              <a:ext cx="450366" cy="68320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733" dirty="0">
                  <a:solidFill>
                    <a:srgbClr val="002060"/>
                  </a:solidFill>
                </a:rPr>
                <a:t>C</a:t>
              </a:r>
              <a:endParaRPr lang="vi-VN" sz="3733" dirty="0">
                <a:solidFill>
                  <a:srgbClr val="002060"/>
                </a:solidFill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12242536" y="5337044"/>
            <a:ext cx="1700211" cy="1030894"/>
            <a:chOff x="9540552" y="4420621"/>
            <a:chExt cx="1619672" cy="982061"/>
          </a:xfrm>
        </p:grpSpPr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40552" y="4420621"/>
              <a:ext cx="1619672" cy="982061"/>
            </a:xfrm>
            <a:prstGeom prst="rect">
              <a:avLst/>
            </a:prstGeom>
          </p:spPr>
        </p:pic>
        <p:sp>
          <p:nvSpPr>
            <p:cNvPr id="19" name="TextBox 18"/>
            <p:cNvSpPr txBox="1"/>
            <p:nvPr/>
          </p:nvSpPr>
          <p:spPr>
            <a:xfrm>
              <a:off x="9989405" y="4665786"/>
              <a:ext cx="456898" cy="63520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733" dirty="0">
                  <a:solidFill>
                    <a:srgbClr val="002060"/>
                  </a:solidFill>
                </a:rPr>
                <a:t>D</a:t>
              </a:r>
              <a:endParaRPr lang="vi-VN" sz="3733" dirty="0">
                <a:solidFill>
                  <a:srgbClr val="002060"/>
                </a:solidFill>
              </a:endParaRPr>
            </a:p>
          </p:txBody>
        </p:sp>
      </p:grpSp>
      <p:pic>
        <p:nvPicPr>
          <p:cNvPr id="20" name="Picture 19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0030" y="937919"/>
            <a:ext cx="4226211" cy="2153741"/>
          </a:xfrm>
          <a:prstGeom prst="rect">
            <a:avLst/>
          </a:prstGeom>
        </p:spPr>
      </p:pic>
      <p:grpSp>
        <p:nvGrpSpPr>
          <p:cNvPr id="21" name="Group 20"/>
          <p:cNvGrpSpPr/>
          <p:nvPr/>
        </p:nvGrpSpPr>
        <p:grpSpPr>
          <a:xfrm flipH="1">
            <a:off x="8750993" y="480301"/>
            <a:ext cx="1234671" cy="740062"/>
            <a:chOff x="9540552" y="4420621"/>
            <a:chExt cx="1619672" cy="982061"/>
          </a:xfrm>
        </p:grpSpPr>
        <p:pic>
          <p:nvPicPr>
            <p:cNvPr id="22" name="Picture 21"/>
            <p:cNvPicPr>
              <a:picLocks noChangeAspect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40552" y="4420621"/>
              <a:ext cx="1619672" cy="982061"/>
            </a:xfrm>
            <a:prstGeom prst="rect">
              <a:avLst/>
            </a:prstGeom>
          </p:spPr>
        </p:pic>
        <p:sp>
          <p:nvSpPr>
            <p:cNvPr id="23" name="TextBox 22"/>
            <p:cNvSpPr txBox="1"/>
            <p:nvPr/>
          </p:nvSpPr>
          <p:spPr>
            <a:xfrm>
              <a:off x="10100489" y="4557691"/>
              <a:ext cx="517725" cy="66717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667" dirty="0">
                  <a:solidFill>
                    <a:srgbClr val="002060"/>
                  </a:solidFill>
                </a:rPr>
                <a:t>D</a:t>
              </a:r>
              <a:endParaRPr lang="vi-VN" sz="2667" dirty="0">
                <a:solidFill>
                  <a:srgbClr val="002060"/>
                </a:solidFill>
              </a:endParaRPr>
            </a:p>
          </p:txBody>
        </p:sp>
      </p:grpSp>
      <p:pic>
        <p:nvPicPr>
          <p:cNvPr id="25" name="Picture 2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323260" y="4352666"/>
            <a:ext cx="270331" cy="2535511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402" y="3429000"/>
            <a:ext cx="368300" cy="34544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7903" y="23689"/>
                <a:ext cx="9500923" cy="7913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: </a:t>
                </a:r>
                <a:r>
                  <a:rPr lang="en-US" sz="32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ều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iện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3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3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den>
                    </m:f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5</m:t>
                    </m:r>
                  </m:oMath>
                </a14:m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vi-VN" sz="32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03" y="23689"/>
                <a:ext cx="9500923" cy="791370"/>
              </a:xfrm>
              <a:prstGeom prst="rect">
                <a:avLst/>
              </a:prstGeom>
              <a:blipFill rotWithShape="0">
                <a:blip r:embed="rId13"/>
                <a:stretch>
                  <a:fillRect l="-1604" b="-10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4" name="Picture 33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4760" y="2503689"/>
            <a:ext cx="742680" cy="345084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7523" y="2213277"/>
            <a:ext cx="620819" cy="620819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89837" y="2534067"/>
            <a:ext cx="457405" cy="457405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6110" y="3596284"/>
            <a:ext cx="345053" cy="58268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55606" y="932981"/>
                <a:ext cx="8591742" cy="10772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2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x</m:t>
                    </m:r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1          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B.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2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x</m:t>
                    </m:r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0</m:t>
                    </m:r>
                  </m:oMath>
                </a14:m>
                <a:endParaRPr lang="en-US" sz="3200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2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x</m:t>
                    </m:r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−1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D.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2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x</m:t>
                    </m:r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1,</m:t>
                    </m:r>
                    <m:r>
                      <m:rPr>
                        <m:sty m:val="p"/>
                      </m:rPr>
                      <a:rPr lang="en-US" sz="32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x</m:t>
                    </m:r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0</m:t>
                    </m:r>
                  </m:oMath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606" y="932981"/>
                <a:ext cx="8591742" cy="1077218"/>
              </a:xfrm>
              <a:prstGeom prst="rect">
                <a:avLst/>
              </a:prstGeom>
              <a:blipFill rotWithShape="0">
                <a:blip r:embed="rId17"/>
                <a:stretch>
                  <a:fillRect l="-1773" t="-7910" b="-1694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16729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045E-16 1.85185E-6 L -1.17031 -0.01459 " pathEditMode="relative" rAng="0" ptsTypes="AA">
                                      <p:cBhvr>
                                        <p:cTn id="6" dur="1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524" y="-741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3.7037E-7 L 1.22639 0.01065 " pathEditMode="relative" rAng="0" ptsTypes="AA">
                                      <p:cBhvr>
                                        <p:cTn id="8" dur="1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1319" y="532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3.7037E-7 L 1.22639 0.01065 " pathEditMode="relative" rAng="0" ptsTypes="AA">
                                      <p:cBhvr>
                                        <p:cTn id="10" dur="7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1319" y="532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045E-16 1.85185E-6 L -1.17031 -0.01459 " pathEditMode="relative" rAng="0" ptsTypes="AA">
                                      <p:cBhvr>
                                        <p:cTn id="12" dur="14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524" y="-741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7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375E-6 1.11022E-16 L 0.01028 1.11022E-16 L 0.01028 0.33032 L 4.375E-6 0.33032 L 4.375E-6 1.11022E-16 Z " pathEditMode="relative" rAng="0" ptsTypes="AAAAA">
                                      <p:cBhvr>
                                        <p:cTn id="14" dur="20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8" y="16505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7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3.20469E-6 L 0.53924 -3.20469E-6 L 0.53924 0.01791 L -5.55556E-7 0.01791 L -5.55556E-7 -3.20469E-6 Z " pathEditMode="relative" rAng="0" ptsTypes="FFFFF">
                                      <p:cBhvr>
                                        <p:cTn id="16" dur="45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962" y="895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7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8148E-6 3.33333E-6 L 0.01018 3.33333E-6 L 0.01018 0.33024 L 1.48148E-6 0.33024 L 1.48148E-6 3.33333E-6 Z " pathEditMode="relative" rAng="0" ptsTypes="AAAAA">
                                      <p:cBhvr>
                                        <p:cTn id="18" dur="10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9" y="1651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2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8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5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4" grpId="0" animBg="1"/>
      <p:bldP spid="7" grpId="0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" y="3353282"/>
            <a:ext cx="11681926" cy="3530118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400"/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2969" y="2445485"/>
            <a:ext cx="368300" cy="3454400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66" y="3523092"/>
            <a:ext cx="3927231" cy="3286739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50625" y="3523092"/>
            <a:ext cx="2482924" cy="1862193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407775" y="3637223"/>
            <a:ext cx="336551" cy="568325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10914" y="2935270"/>
            <a:ext cx="2285047" cy="382434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75719" y="1424489"/>
            <a:ext cx="2365052" cy="3567897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12227169" y="5301563"/>
            <a:ext cx="1796403" cy="1089218"/>
            <a:chOff x="9540552" y="4420621"/>
            <a:chExt cx="1619672" cy="982061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40552" y="4420621"/>
              <a:ext cx="1619672" cy="982061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10094177" y="4633824"/>
              <a:ext cx="432433" cy="60118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733" dirty="0">
                  <a:solidFill>
                    <a:srgbClr val="002060"/>
                  </a:solidFill>
                </a:rPr>
                <a:t>D</a:t>
              </a:r>
              <a:endParaRPr lang="vi-VN" sz="3733" dirty="0">
                <a:solidFill>
                  <a:srgbClr val="002060"/>
                </a:solidFill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 flipH="1">
            <a:off x="-684267" y="3888980"/>
            <a:ext cx="1580752" cy="958463"/>
            <a:chOff x="9540552" y="4420621"/>
            <a:chExt cx="1619672" cy="982061"/>
          </a:xfrm>
        </p:grpSpPr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40552" y="4420621"/>
              <a:ext cx="1619672" cy="982061"/>
            </a:xfrm>
            <a:prstGeom prst="rect">
              <a:avLst/>
            </a:prstGeom>
          </p:spPr>
        </p:pic>
        <p:sp>
          <p:nvSpPr>
            <p:cNvPr id="13" name="TextBox 12"/>
            <p:cNvSpPr txBox="1"/>
            <p:nvPr/>
          </p:nvSpPr>
          <p:spPr>
            <a:xfrm>
              <a:off x="10099204" y="4590511"/>
              <a:ext cx="473361" cy="68320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733" dirty="0">
                  <a:solidFill>
                    <a:srgbClr val="002060"/>
                  </a:solidFill>
                </a:rPr>
                <a:t>A</a:t>
              </a:r>
              <a:endParaRPr lang="vi-VN" sz="3733" dirty="0">
                <a:solidFill>
                  <a:srgbClr val="002060"/>
                </a:solidFill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 flipH="1">
            <a:off x="-1599867" y="5432313"/>
            <a:ext cx="1580752" cy="958462"/>
            <a:chOff x="9540552" y="4420621"/>
            <a:chExt cx="1619672" cy="982061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40552" y="4420621"/>
              <a:ext cx="1619672" cy="982061"/>
            </a:xfrm>
            <a:prstGeom prst="rect">
              <a:avLst/>
            </a:prstGeom>
          </p:spPr>
        </p:pic>
        <p:sp>
          <p:nvSpPr>
            <p:cNvPr id="16" name="TextBox 15"/>
            <p:cNvSpPr txBox="1"/>
            <p:nvPr/>
          </p:nvSpPr>
          <p:spPr>
            <a:xfrm>
              <a:off x="10153754" y="4619525"/>
              <a:ext cx="455292" cy="68320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733" dirty="0">
                  <a:solidFill>
                    <a:srgbClr val="002060"/>
                  </a:solidFill>
                </a:rPr>
                <a:t>B</a:t>
              </a:r>
              <a:endParaRPr lang="vi-VN" sz="3733" dirty="0">
                <a:solidFill>
                  <a:srgbClr val="002060"/>
                </a:solidFill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12275265" y="3463558"/>
            <a:ext cx="1700211" cy="1030894"/>
            <a:chOff x="9540552" y="4420621"/>
            <a:chExt cx="1619672" cy="982061"/>
          </a:xfrm>
        </p:grpSpPr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40552" y="4420621"/>
              <a:ext cx="1619672" cy="982061"/>
            </a:xfrm>
            <a:prstGeom prst="rect">
              <a:avLst/>
            </a:prstGeom>
          </p:spPr>
        </p:pic>
        <p:sp>
          <p:nvSpPr>
            <p:cNvPr id="19" name="TextBox 18"/>
            <p:cNvSpPr txBox="1"/>
            <p:nvPr/>
          </p:nvSpPr>
          <p:spPr>
            <a:xfrm>
              <a:off x="9989405" y="4665786"/>
              <a:ext cx="418723" cy="63520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733" dirty="0">
                  <a:solidFill>
                    <a:srgbClr val="002060"/>
                  </a:solidFill>
                </a:rPr>
                <a:t>C</a:t>
              </a:r>
              <a:endParaRPr lang="vi-VN" sz="3733" dirty="0">
                <a:solidFill>
                  <a:srgbClr val="002060"/>
                </a:solidFill>
              </a:endParaRPr>
            </a:p>
          </p:txBody>
        </p:sp>
      </p:grpSp>
      <p:pic>
        <p:nvPicPr>
          <p:cNvPr id="20" name="Picture 19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613133">
            <a:off x="8206430" y="937646"/>
            <a:ext cx="4226211" cy="2153741"/>
          </a:xfrm>
          <a:prstGeom prst="rect">
            <a:avLst/>
          </a:prstGeom>
        </p:spPr>
      </p:pic>
      <p:grpSp>
        <p:nvGrpSpPr>
          <p:cNvPr id="21" name="Group 20"/>
          <p:cNvGrpSpPr/>
          <p:nvPr/>
        </p:nvGrpSpPr>
        <p:grpSpPr>
          <a:xfrm rot="20087900" flipH="1">
            <a:off x="9167062" y="672870"/>
            <a:ext cx="1234671" cy="740061"/>
            <a:chOff x="9540552" y="4420621"/>
            <a:chExt cx="1619672" cy="982061"/>
          </a:xfrm>
        </p:grpSpPr>
        <p:pic>
          <p:nvPicPr>
            <p:cNvPr id="22" name="Picture 21"/>
            <p:cNvPicPr>
              <a:picLocks noChangeAspect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40552" y="4420621"/>
              <a:ext cx="1619672" cy="982061"/>
            </a:xfrm>
            <a:prstGeom prst="rect">
              <a:avLst/>
            </a:prstGeom>
          </p:spPr>
        </p:pic>
        <p:sp>
          <p:nvSpPr>
            <p:cNvPr id="23" name="TextBox 22"/>
            <p:cNvSpPr txBox="1"/>
            <p:nvPr/>
          </p:nvSpPr>
          <p:spPr>
            <a:xfrm>
              <a:off x="10056889" y="4573816"/>
              <a:ext cx="561325" cy="667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67" dirty="0">
                  <a:solidFill>
                    <a:srgbClr val="002060"/>
                  </a:solidFill>
                </a:rPr>
                <a:t>C</a:t>
              </a:r>
              <a:endParaRPr lang="vi-VN" sz="2667" dirty="0">
                <a:solidFill>
                  <a:srgbClr val="002060"/>
                </a:solidFill>
              </a:endParaRPr>
            </a:p>
          </p:txBody>
        </p:sp>
      </p:grpSp>
      <p:pic>
        <p:nvPicPr>
          <p:cNvPr id="25" name="Picture 2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323260" y="4352666"/>
            <a:ext cx="270331" cy="2535511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402" y="3429000"/>
            <a:ext cx="368300" cy="34544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02245" y="192463"/>
            <a:ext cx="920467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Cho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“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9.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.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4" name="Picture 33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4760" y="2503689"/>
            <a:ext cx="742680" cy="345084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7523" y="2213277"/>
            <a:ext cx="620819" cy="620819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06925" y="2555340"/>
            <a:ext cx="457405" cy="457405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6110" y="3596284"/>
            <a:ext cx="345053" cy="58268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102245" y="1981112"/>
                <a:ext cx="10471151" cy="10772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2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x</m:t>
                    </m:r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</m:t>
                    </m:r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     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B.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2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x</m:t>
                    </m:r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𝑍</m:t>
                    </m:r>
                  </m:oMath>
                </a14:m>
                <a:endParaRPr lang="en-US" sz="3200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2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x</m:t>
                    </m:r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D.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200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x</m:t>
                    </m:r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0</m:t>
                    </m:r>
                  </m:oMath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245" y="1981112"/>
                <a:ext cx="10471151" cy="1077218"/>
              </a:xfrm>
              <a:prstGeom prst="rect">
                <a:avLst/>
              </a:prstGeom>
              <a:blipFill rotWithShape="0">
                <a:blip r:embed="rId16"/>
                <a:stretch>
                  <a:fillRect l="-1514" t="-7910" b="-1694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82623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045E-16 1.85185E-6 L -1.17031 -0.01459 " pathEditMode="relative" rAng="0" ptsTypes="AA">
                                      <p:cBhvr>
                                        <p:cTn id="6" dur="1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524" y="-741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95833E-6 2.96296E-6 L 1.22644 0.01065 " pathEditMode="relative" rAng="0" ptsTypes="AA">
                                      <p:cBhvr>
                                        <p:cTn id="8" dur="1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1315" y="532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3.7037E-7 L 1.22639 0.01065 " pathEditMode="relative" rAng="0" ptsTypes="AA">
                                      <p:cBhvr>
                                        <p:cTn id="10" dur="7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1319" y="532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045E-16 1.85185E-6 L -1.17031 -0.01459 " pathEditMode="relative" rAng="0" ptsTypes="AA">
                                      <p:cBhvr>
                                        <p:cTn id="12" dur="14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524" y="-741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7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58333E-6 7.40741E-7 L 0.01028 7.40741E-7 L 0.01028 0.33032 L 4.58333E-6 0.33032 L 4.58333E-6 7.40741E-7 Z " pathEditMode="relative" rAng="0" ptsTypes="AAAAA">
                                      <p:cBhvr>
                                        <p:cTn id="14" dur="20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8" y="16505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7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3.20469E-6 L 0.53924 -3.20469E-6 L 0.53924 0.01791 L -5.55556E-7 0.01791 L -5.55556E-7 -3.20469E-6 Z " pathEditMode="relative" rAng="0" ptsTypes="FFFFF">
                                      <p:cBhvr>
                                        <p:cTn id="16" dur="45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962" y="895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7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8148E-6 3.33333E-6 L 0.01018 3.33333E-6 L 0.01018 0.33024 L 1.48148E-6 0.33024 L 1.48148E-6 3.33333E-6 Z " pathEditMode="relative" rAng="0" ptsTypes="AAAAA">
                                      <p:cBhvr>
                                        <p:cTn id="18" dur="10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9" y="1651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2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8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5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4" grpId="0" animBg="1"/>
      <p:bldP spid="7" grpId="0"/>
      <p:bldP spid="3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138" y="2501864"/>
            <a:ext cx="12212878" cy="4381536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400">
              <a:latin typeface="+mj-lt"/>
            </a:endParaRP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2969" y="2445485"/>
            <a:ext cx="368300" cy="3454400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369" y="3458939"/>
            <a:ext cx="3927231" cy="3286739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50625" y="3523092"/>
            <a:ext cx="2482924" cy="1862193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7587525" y="3615950"/>
            <a:ext cx="336551" cy="568325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67131" y="2871672"/>
            <a:ext cx="2285047" cy="3824345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6110" y="3596284"/>
            <a:ext cx="345053" cy="58268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2446" y="1197940"/>
            <a:ext cx="2365052" cy="3567897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12227169" y="5267400"/>
            <a:ext cx="1796403" cy="1089218"/>
            <a:chOff x="9540552" y="4420621"/>
            <a:chExt cx="1619672" cy="982061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40552" y="4420621"/>
              <a:ext cx="1619672" cy="982061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10094177" y="4633824"/>
              <a:ext cx="397746" cy="60118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733" dirty="0">
                  <a:solidFill>
                    <a:srgbClr val="002060"/>
                  </a:solidFill>
                  <a:latin typeface="+mj-lt"/>
                </a:rPr>
                <a:t>C</a:t>
              </a:r>
              <a:endParaRPr lang="vi-VN" sz="3733" dirty="0">
                <a:solidFill>
                  <a:srgbClr val="002060"/>
                </a:solidFill>
                <a:latin typeface="+mj-lt"/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12252016" y="3293131"/>
            <a:ext cx="1580752" cy="958463"/>
            <a:chOff x="9540552" y="4420621"/>
            <a:chExt cx="1619672" cy="982061"/>
          </a:xfrm>
        </p:grpSpPr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40552" y="4420621"/>
              <a:ext cx="1619672" cy="982061"/>
            </a:xfrm>
            <a:prstGeom prst="rect">
              <a:avLst/>
            </a:prstGeom>
          </p:spPr>
        </p:pic>
        <p:sp>
          <p:nvSpPr>
            <p:cNvPr id="13" name="TextBox 12"/>
            <p:cNvSpPr txBox="1"/>
            <p:nvPr/>
          </p:nvSpPr>
          <p:spPr>
            <a:xfrm>
              <a:off x="10070625" y="4590511"/>
              <a:ext cx="452008" cy="68320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733" dirty="0">
                  <a:solidFill>
                    <a:srgbClr val="002060"/>
                  </a:solidFill>
                  <a:latin typeface="+mj-lt"/>
                </a:rPr>
                <a:t>B</a:t>
              </a:r>
              <a:endParaRPr lang="vi-VN" sz="3733" dirty="0">
                <a:solidFill>
                  <a:srgbClr val="002060"/>
                </a:solidFill>
                <a:latin typeface="+mj-lt"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 flipH="1">
            <a:off x="-1672868" y="3900111"/>
            <a:ext cx="1580752" cy="958462"/>
            <a:chOff x="9540552" y="4420621"/>
            <a:chExt cx="1619672" cy="982061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40552" y="4420621"/>
              <a:ext cx="1619672" cy="982061"/>
            </a:xfrm>
            <a:prstGeom prst="rect">
              <a:avLst/>
            </a:prstGeom>
          </p:spPr>
        </p:pic>
        <p:sp>
          <p:nvSpPr>
            <p:cNvPr id="16" name="TextBox 15"/>
            <p:cNvSpPr txBox="1"/>
            <p:nvPr/>
          </p:nvSpPr>
          <p:spPr>
            <a:xfrm>
              <a:off x="10143899" y="4619525"/>
              <a:ext cx="465147" cy="68320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733" dirty="0">
                  <a:solidFill>
                    <a:srgbClr val="002060"/>
                  </a:solidFill>
                  <a:latin typeface="+mj-lt"/>
                </a:rPr>
                <a:t>A</a:t>
              </a:r>
              <a:endParaRPr lang="vi-VN" sz="3733" dirty="0">
                <a:solidFill>
                  <a:srgbClr val="002060"/>
                </a:solidFill>
                <a:latin typeface="+mj-lt"/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 flipH="1">
            <a:off x="-1823882" y="5304845"/>
            <a:ext cx="1700211" cy="1030894"/>
            <a:chOff x="9540552" y="4420621"/>
            <a:chExt cx="1619672" cy="982061"/>
          </a:xfrm>
        </p:grpSpPr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40552" y="4420621"/>
              <a:ext cx="1619672" cy="982061"/>
            </a:xfrm>
            <a:prstGeom prst="rect">
              <a:avLst/>
            </a:prstGeom>
          </p:spPr>
        </p:pic>
        <p:sp>
          <p:nvSpPr>
            <p:cNvPr id="19" name="TextBox 18"/>
            <p:cNvSpPr txBox="1"/>
            <p:nvPr/>
          </p:nvSpPr>
          <p:spPr>
            <a:xfrm>
              <a:off x="10003758" y="4665786"/>
              <a:ext cx="452318" cy="63520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733" dirty="0">
                  <a:solidFill>
                    <a:srgbClr val="002060"/>
                  </a:solidFill>
                  <a:latin typeface="+mj-lt"/>
                </a:rPr>
                <a:t>D</a:t>
              </a:r>
              <a:endParaRPr lang="vi-VN" sz="3733" dirty="0">
                <a:solidFill>
                  <a:srgbClr val="002060"/>
                </a:solidFill>
                <a:latin typeface="+mj-lt"/>
              </a:endParaRPr>
            </a:p>
          </p:txBody>
        </p:sp>
      </p:grpSp>
      <p:pic>
        <p:nvPicPr>
          <p:cNvPr id="20" name="Picture 19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9179" y="853940"/>
            <a:ext cx="4226211" cy="2153741"/>
          </a:xfrm>
          <a:prstGeom prst="rect">
            <a:avLst/>
          </a:prstGeom>
        </p:spPr>
      </p:pic>
      <p:grpSp>
        <p:nvGrpSpPr>
          <p:cNvPr id="21" name="Group 20"/>
          <p:cNvGrpSpPr/>
          <p:nvPr/>
        </p:nvGrpSpPr>
        <p:grpSpPr>
          <a:xfrm flipH="1">
            <a:off x="7547831" y="480301"/>
            <a:ext cx="1234671" cy="740062"/>
            <a:chOff x="9540552" y="4420621"/>
            <a:chExt cx="1619672" cy="982061"/>
          </a:xfrm>
        </p:grpSpPr>
        <p:pic>
          <p:nvPicPr>
            <p:cNvPr id="22" name="Picture 21"/>
            <p:cNvPicPr>
              <a:picLocks noChangeAspect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40552" y="4420621"/>
              <a:ext cx="1619672" cy="982061"/>
            </a:xfrm>
            <a:prstGeom prst="rect">
              <a:avLst/>
            </a:prstGeom>
          </p:spPr>
        </p:pic>
        <p:sp>
          <p:nvSpPr>
            <p:cNvPr id="23" name="TextBox 22"/>
            <p:cNvSpPr txBox="1"/>
            <p:nvPr/>
          </p:nvSpPr>
          <p:spPr>
            <a:xfrm>
              <a:off x="10104694" y="4557691"/>
              <a:ext cx="513519" cy="66717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667" dirty="0">
                  <a:solidFill>
                    <a:srgbClr val="002060"/>
                  </a:solidFill>
                  <a:latin typeface="+mj-lt"/>
                </a:rPr>
                <a:t>D</a:t>
              </a:r>
              <a:endParaRPr lang="vi-VN" sz="2667" dirty="0">
                <a:solidFill>
                  <a:srgbClr val="002060"/>
                </a:solidFill>
                <a:latin typeface="+mj-lt"/>
              </a:endParaRPr>
            </a:p>
          </p:txBody>
        </p:sp>
      </p:grpSp>
      <p:pic>
        <p:nvPicPr>
          <p:cNvPr id="25" name="Picture 2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323260" y="4352666"/>
            <a:ext cx="270331" cy="2535511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402" y="3429000"/>
            <a:ext cx="368300" cy="34544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89725" y="42465"/>
            <a:ext cx="1165082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9. Ta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2" name="Picture 41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4499" y="2101370"/>
            <a:ext cx="880324" cy="880324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4760" y="2503689"/>
            <a:ext cx="742680" cy="345084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7523" y="2213277"/>
            <a:ext cx="620819" cy="620819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86675" y="2534067"/>
            <a:ext cx="457405" cy="45740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262464" y="1050171"/>
                <a:ext cx="5015684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A. 12 và 13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     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B. -9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-10</a:t>
                </a:r>
                <a:endParaRPr lang="en-US" sz="2800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-9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-8             D. 12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1</a:t>
                </a: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464" y="1050171"/>
                <a:ext cx="5015684" cy="954107"/>
              </a:xfrm>
              <a:prstGeom prst="rect">
                <a:avLst/>
              </a:prstGeom>
              <a:blipFill>
                <a:blip r:embed="rId17"/>
                <a:stretch>
                  <a:fillRect l="-2430" t="-6369" b="-1656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50521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045E-16 1.85185E-6 L -1.17031 -0.01459 " pathEditMode="relative" rAng="0" ptsTypes="AA">
                                      <p:cBhvr>
                                        <p:cTn id="6" dur="1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524" y="-741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07407E-6 1.11022E-16 L -1.18842 0.05648 " pathEditMode="relative" rAng="0" ptsTypes="AA">
                                      <p:cBhvr>
                                        <p:cTn id="8" dur="1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9421" y="2809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2.46914E-7 L 1.22639 0.0108 " pathEditMode="relative" rAng="0" ptsTypes="AA">
                                      <p:cBhvr>
                                        <p:cTn id="10" dur="7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1319" y="525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8148E-6 3.20988E-6 L 1.26204 -0.10278 " pathEditMode="relative" rAng="0" ptsTypes="AA">
                                      <p:cBhvr>
                                        <p:cTn id="12" dur="11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3102" y="-5154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7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8148E-6 3.33333E-6 L 0.01018 3.33333E-6 L 0.01018 0.33024 L 1.48148E-6 0.33024 L 1.48148E-6 3.33333E-6 Z " pathEditMode="relative" rAng="0" ptsTypes="AAAAA">
                                      <p:cBhvr>
                                        <p:cTn id="14" dur="1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9" y="16512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7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6 1.11022E-16 L 0.01028 1.11022E-16 L 0.01028 0.33032 L 2.08333E-6 0.33032 L 2.08333E-6 1.11022E-16 Z " pathEditMode="relative" rAng="0" ptsTypes="AAAAA">
                                      <p:cBhvr>
                                        <p:cTn id="16" dur="20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8" y="16505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7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3.20469E-6 L 0.53924 -3.20469E-6 L 0.53924 0.01791 L -5.55556E-7 0.01791 L -5.55556E-7 -3.20469E-6 Z " pathEditMode="relative" rAng="0" ptsTypes="FFFFF">
                                      <p:cBhvr>
                                        <p:cTn id="18" dur="45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962" y="89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2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8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5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4" grpId="0" animBg="1"/>
      <p:bldP spid="7" grpId="0"/>
      <p:bldP spid="3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1981200" y="35971"/>
            <a:ext cx="8026400" cy="51889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0" tIns="0" rIns="0" bIns="1481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vi-VN" altLang="vi-VN" sz="2400" dirty="0">
                <a:solidFill>
                  <a:schemeClr val="bg1"/>
                </a:solidFill>
                <a:latin typeface="+mj-lt"/>
              </a:rPr>
              <a:t>MỘT SỐ THÔNG ĐIỆP  ĐỂ  CỨU ĐẠI DƯƠNG</a:t>
            </a:r>
          </a:p>
        </p:txBody>
      </p:sp>
      <p:pic>
        <p:nvPicPr>
          <p:cNvPr id="4100" name="Picture 4" descr="https://vibienxanh.vn/upload/2017/09/29/bien-het-ca-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1717" y="-33426400"/>
            <a:ext cx="6350000" cy="635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 descr="https://vibienxanh.vn/upload/2017/09/26/Khong%20lang%20phi%20thuc%20an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336"/>
          <a:stretch/>
        </p:blipFill>
        <p:spPr bwMode="auto">
          <a:xfrm>
            <a:off x="3181097" y="4038045"/>
            <a:ext cx="4134532" cy="2815144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/>
          <a:srcRect t="19688" b="5392"/>
          <a:stretch/>
        </p:blipFill>
        <p:spPr>
          <a:xfrm>
            <a:off x="7451774" y="864361"/>
            <a:ext cx="4572000" cy="386080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7451775" y="3649658"/>
            <a:ext cx="4572000" cy="954107"/>
          </a:xfrm>
          <a:prstGeom prst="rect">
            <a:avLst/>
          </a:prstGeom>
          <a:solidFill>
            <a:schemeClr val="accent1"/>
          </a:solidFill>
        </p:spPr>
        <p:txBody>
          <a:bodyPr wrap="square">
            <a:spAutoFit/>
          </a:bodyPr>
          <a:lstStyle/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altLang="vi-VN" sz="2800" dirty="0">
                <a:solidFill>
                  <a:schemeClr val="bg1"/>
                </a:solidFill>
                <a:latin typeface="+mj-lt"/>
              </a:rPr>
              <a:t>Từ chối ăn các loại hải sản </a:t>
            </a:r>
          </a:p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altLang="vi-VN" sz="2800" dirty="0">
                <a:solidFill>
                  <a:schemeClr val="bg1"/>
                </a:solidFill>
                <a:latin typeface="+mj-lt"/>
              </a:rPr>
              <a:t>quý hiếm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3587" y="5800630"/>
            <a:ext cx="4158719" cy="954107"/>
          </a:xfrm>
          <a:prstGeom prst="rect">
            <a:avLst/>
          </a:prstGeom>
          <a:solidFill>
            <a:schemeClr val="accent1"/>
          </a:solidFill>
        </p:spPr>
        <p:txBody>
          <a:bodyPr wrap="square">
            <a:spAutoFit/>
          </a:bodyPr>
          <a:lstStyle/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altLang="vi-VN" sz="2800" dirty="0">
                <a:solidFill>
                  <a:schemeClr val="bg1"/>
                </a:solidFill>
                <a:latin typeface="+mj-lt"/>
              </a:rPr>
              <a:t>Hạn chế lãng phí thức ăn, chỉ lấy vừa đủ cho mình</a:t>
            </a:r>
          </a:p>
        </p:txBody>
      </p:sp>
      <p:pic>
        <p:nvPicPr>
          <p:cNvPr id="4102" name="Picture 6" descr="https://vibienxanh.vn/upload/2017/09/29/bien-het-ca-5.pn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475" t="16117" r="2475" b="12676"/>
          <a:stretch/>
        </p:blipFill>
        <p:spPr bwMode="auto">
          <a:xfrm>
            <a:off x="13587" y="624937"/>
            <a:ext cx="5436237" cy="29320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457299" y="2257810"/>
            <a:ext cx="848835" cy="10002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5900" dirty="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05162" y="2757947"/>
            <a:ext cx="5344662" cy="111685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dirty="0">
                <a:latin typeface="+mj-lt"/>
              </a:rPr>
              <a:t>Không sử dụng phương pháp đánh bắt cá mang tính huỷ diệt.</a:t>
            </a:r>
          </a:p>
        </p:txBody>
      </p:sp>
    </p:spTree>
    <p:extLst>
      <p:ext uri="{BB962C8B-B14F-4D97-AF65-F5344CB8AC3E}">
        <p14:creationId xmlns:p14="http://schemas.microsoft.com/office/powerpoint/2010/main" val="576626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7" grpId="0"/>
      <p:bldP spid="12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PPT9 98
</file>

<file path=docProps/app.xml><?xml version="1.0" encoding="utf-8"?>
<Properties xmlns="http://schemas.openxmlformats.org/officeDocument/2006/extended-properties" xmlns:vt="http://schemas.openxmlformats.org/officeDocument/2006/docPropsVTypes">
  <TotalTime>118</TotalTime>
  <Words>2155</Words>
  <Application>Microsoft Office PowerPoint</Application>
  <PresentationFormat>Widescreen</PresentationFormat>
  <Paragraphs>219</Paragraphs>
  <Slides>24</Slides>
  <Notes>3</Notes>
  <HiddenSlides>0</HiddenSlides>
  <MMClips>1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3" baseType="lpstr">
      <vt:lpstr>Arial</vt:lpstr>
      <vt:lpstr>Calibri</vt:lpstr>
      <vt:lpstr>Calibri Light</vt:lpstr>
      <vt:lpstr>Cambria Math</vt:lpstr>
      <vt:lpstr>Symbol</vt:lpstr>
      <vt:lpstr>Times New Roman</vt:lpstr>
      <vt:lpstr>腾祥铁山楷书繁</vt:lpstr>
      <vt:lpstr>Office Theme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huong</dc:creator>
  <cp:lastModifiedBy>Đức Minh Nguyễn</cp:lastModifiedBy>
  <cp:revision>33</cp:revision>
  <dcterms:created xsi:type="dcterms:W3CDTF">2021-09-01T16:30:29Z</dcterms:created>
  <dcterms:modified xsi:type="dcterms:W3CDTF">2024-03-12T14:58:12Z</dcterms:modified>
</cp:coreProperties>
</file>